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2372" w:rsidRDefault="00A926F5">
      <w:r>
        <w:t>Physics SS1.</w:t>
      </w:r>
    </w:p>
    <w:p w:rsidR="00A926F5" w:rsidRPr="0046778D" w:rsidRDefault="00571BB0" w:rsidP="00A926F5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46778D">
        <w:rPr>
          <w:rFonts w:ascii="Arial" w:hAnsi="Arial" w:cs="Arial"/>
          <w:sz w:val="24"/>
          <w:szCs w:val="24"/>
        </w:rPr>
        <w:t xml:space="preserve">The electrical appliances in a house are listed as follow: five 100w bulbs, TV 240w, fridge 200w, electric heater 120w, three ceiling fan rated at 150w. </w:t>
      </w:r>
      <w:proofErr w:type="gramStart"/>
      <w:r w:rsidRPr="0046778D">
        <w:rPr>
          <w:rFonts w:ascii="Arial" w:hAnsi="Arial" w:cs="Arial"/>
          <w:sz w:val="24"/>
          <w:szCs w:val="24"/>
        </w:rPr>
        <w:t>if</w:t>
      </w:r>
      <w:proofErr w:type="gramEnd"/>
      <w:r w:rsidRPr="0046778D">
        <w:rPr>
          <w:rFonts w:ascii="Arial" w:hAnsi="Arial" w:cs="Arial"/>
          <w:sz w:val="24"/>
          <w:szCs w:val="24"/>
        </w:rPr>
        <w:t xml:space="preserve"> the appliances are switch on for 13 hours every. Calculate the cost of electrical energy consumed in a month(30 days) if it is 5o kobo per unit</w:t>
      </w:r>
    </w:p>
    <w:p w:rsidR="00A926F5" w:rsidRPr="0046778D" w:rsidRDefault="00685ACA" w:rsidP="00A926F5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46778D">
        <w:rPr>
          <w:rFonts w:ascii="Arial" w:hAnsi="Arial" w:cs="Arial"/>
          <w:bCs/>
          <w:sz w:val="24"/>
          <w:szCs w:val="24"/>
          <w:lang w:val="en-GB"/>
        </w:rPr>
        <w:t>A 10Ω resistor is connected across a 5 volt power supply.</w:t>
      </w:r>
      <w:r w:rsidRPr="0046778D">
        <w:rPr>
          <w:rFonts w:ascii="Arial" w:hAnsi="Arial" w:cs="Arial"/>
          <w:bCs/>
          <w:color w:val="000066"/>
          <w:sz w:val="24"/>
          <w:szCs w:val="24"/>
          <w:lang w:val="en-GB"/>
        </w:rPr>
        <w:t xml:space="preserve"> </w:t>
      </w:r>
      <w:r w:rsidRPr="0046778D">
        <w:rPr>
          <w:rFonts w:ascii="Arial" w:hAnsi="Arial" w:cs="Arial"/>
          <w:bCs/>
          <w:sz w:val="24"/>
          <w:szCs w:val="24"/>
          <w:lang w:val="en-GB"/>
        </w:rPr>
        <w:t>What is the resulting current?</w:t>
      </w:r>
      <w:r w:rsidR="008911CB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5486400" cy="3200400"/>
            <wp:effectExtent l="0" t="0" r="0" b="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inline>
        </w:drawing>
      </w:r>
    </w:p>
    <w:p w:rsidR="00685ACA" w:rsidRPr="0046778D" w:rsidRDefault="00D237C5" w:rsidP="00A926F5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46778D">
        <w:rPr>
          <w:rFonts w:ascii="Arial" w:hAnsi="Arial" w:cs="Arial"/>
          <w:sz w:val="24"/>
          <w:szCs w:val="24"/>
        </w:rPr>
        <w:t>Mention 2 safety devices you know</w:t>
      </w:r>
    </w:p>
    <w:p w:rsidR="00D237C5" w:rsidRPr="0046778D" w:rsidRDefault="00D237C5" w:rsidP="00D237C5">
      <w:pPr>
        <w:spacing w:before="120" w:after="120" w:line="240" w:lineRule="auto"/>
        <w:ind w:left="720"/>
        <w:rPr>
          <w:rFonts w:ascii="Arial" w:hAnsi="Arial" w:cs="Arial"/>
          <w:snapToGrid w:val="0"/>
          <w:sz w:val="24"/>
          <w:szCs w:val="24"/>
        </w:rPr>
      </w:pPr>
    </w:p>
    <w:p w:rsidR="0093338C" w:rsidRPr="0046778D" w:rsidRDefault="0093338C" w:rsidP="0093338C">
      <w:pPr>
        <w:pStyle w:val="ListParagraph"/>
        <w:numPr>
          <w:ilvl w:val="0"/>
          <w:numId w:val="1"/>
        </w:numPr>
        <w:tabs>
          <w:tab w:val="left" w:pos="3969"/>
        </w:tabs>
        <w:spacing w:after="0" w:line="284" w:lineRule="atLeast"/>
        <w:rPr>
          <w:rFonts w:ascii="Arial" w:hAnsi="Arial" w:cs="Arial"/>
          <w:spacing w:val="10"/>
          <w:sz w:val="24"/>
          <w:szCs w:val="24"/>
        </w:rPr>
      </w:pPr>
      <w:r w:rsidRPr="0046778D">
        <w:rPr>
          <w:rFonts w:ascii="Arial" w:hAnsi="Arial" w:cs="Arial"/>
          <w:spacing w:val="10"/>
          <w:sz w:val="24"/>
          <w:szCs w:val="24"/>
        </w:rPr>
        <w:t>Calculate the total resistance between X and Y for the following combinations of resistors.</w:t>
      </w:r>
    </w:p>
    <w:p w:rsidR="0093338C" w:rsidRPr="00263492" w:rsidRDefault="0093338C" w:rsidP="0093338C">
      <w:pPr>
        <w:spacing w:line="284" w:lineRule="atLeast"/>
        <w:rPr>
          <w:spacing w:val="10"/>
        </w:rPr>
      </w:pPr>
    </w:p>
    <w:p w:rsidR="0093338C" w:rsidRPr="00263492" w:rsidRDefault="0093338C" w:rsidP="00C36D9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10"/>
          <w:tab w:val="center" w:pos="5105"/>
        </w:tabs>
        <w:spacing w:line="284" w:lineRule="atLeast"/>
        <w:ind w:right="-851"/>
        <w:rPr>
          <w:spacing w:val="10"/>
        </w:rPr>
      </w:pPr>
      <w:r w:rsidRPr="00263492">
        <w:rPr>
          <w:noProof/>
          <w:spacing w:val="10"/>
        </w:rPr>
        <mc:AlternateContent>
          <mc:Choice Requires="wpg">
            <w:drawing>
              <wp:inline distT="0" distB="0" distL="0" distR="0">
                <wp:extent cx="2381250" cy="1466850"/>
                <wp:effectExtent l="0" t="635" r="2540" b="0"/>
                <wp:docPr id="147" name="Group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1250" cy="1466850"/>
                          <a:chOff x="1335" y="1770"/>
                          <a:chExt cx="3750" cy="2310"/>
                        </a:xfrm>
                      </wpg:grpSpPr>
                      <wps:wsp>
                        <wps:cNvPr id="148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1500" y="2760"/>
                            <a:ext cx="78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Pr="00DB01E1" w:rsidRDefault="0093338C" w:rsidP="0093338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DB01E1">
                                <w:rPr>
                                  <w:sz w:val="28"/>
                                  <w:szCs w:val="28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9" name="Group 97"/>
                        <wpg:cNvGrpSpPr>
                          <a:grpSpLocks/>
                        </wpg:cNvGrpSpPr>
                        <wpg:grpSpPr bwMode="auto">
                          <a:xfrm>
                            <a:off x="1335" y="1770"/>
                            <a:ext cx="3750" cy="2310"/>
                            <a:chOff x="1095" y="1530"/>
                            <a:chExt cx="3750" cy="2310"/>
                          </a:xfrm>
                        </wpg:grpSpPr>
                        <wps:wsp>
                          <wps:cNvPr id="150" name="Text Box 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00" y="2580"/>
                              <a:ext cx="645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3338C" w:rsidRDefault="0093338C" w:rsidP="0093338C">
                                <w:r>
                                  <w:t xml:space="preserve">10 </w:t>
                                </w:r>
                                <w:r w:rsidRPr="00DB01E1">
                                  <w:rPr>
                                    <w:rFonts w:ascii="Symbol" w:hAnsi="Symbol"/>
                                  </w:rPr>
                                  <w:t>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g:grpSp>
                          <wpg:cNvPr id="151" name="Group 99"/>
                          <wpg:cNvGrpSpPr>
                            <a:grpSpLocks/>
                          </wpg:cNvGrpSpPr>
                          <wpg:grpSpPr bwMode="auto">
                            <a:xfrm>
                              <a:off x="1095" y="1530"/>
                              <a:ext cx="3030" cy="2310"/>
                              <a:chOff x="1095" y="1530"/>
                              <a:chExt cx="3030" cy="2310"/>
                            </a:xfrm>
                          </wpg:grpSpPr>
                          <wps:wsp>
                            <wps:cNvPr id="152" name="Rectangle 1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90" y="1950"/>
                                <a:ext cx="675" cy="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Rectangle 101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720" y="2775"/>
                                <a:ext cx="675" cy="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" name="Rectangle 102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195" y="2760"/>
                                <a:ext cx="675" cy="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Line 1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80" y="2025"/>
                                <a:ext cx="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" name="Line 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25" y="2013"/>
                                <a:ext cx="0" cy="4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" name="Line 1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5" y="2010"/>
                                <a:ext cx="0" cy="4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" name="Line 1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25" y="3168"/>
                                <a:ext cx="0" cy="4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" name="Line 10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50" y="3165"/>
                                <a:ext cx="0" cy="4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" name="Line 1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60" y="3615"/>
                                <a:ext cx="1005" cy="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" name="Line 10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30" y="2025"/>
                                <a:ext cx="6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" name="Line 1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55" y="3630"/>
                                <a:ext cx="13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" name="Oval 1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20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Oval 1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90" y="3510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1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95" y="1770"/>
                                <a:ext cx="480" cy="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3338C" w:rsidRDefault="0093338C" w:rsidP="0093338C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6" name="Text Box 1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10" y="3360"/>
                                <a:ext cx="480" cy="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3338C" w:rsidRDefault="0093338C" w:rsidP="0093338C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1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65" y="1530"/>
                                <a:ext cx="645" cy="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3338C" w:rsidRDefault="0093338C" w:rsidP="0093338C">
                                  <w:r>
                                    <w:t xml:space="preserve">20 </w:t>
                                  </w:r>
                                  <w:r w:rsidRPr="00DB01E1">
                                    <w:rPr>
                                      <w:rFonts w:ascii="Symbol" w:hAnsi="Symbol"/>
                                    </w:rPr>
                                    <w:t>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  <wps:wsp>
                            <wps:cNvPr id="168" name="Text Box 1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45" y="2595"/>
                                <a:ext cx="645" cy="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3338C" w:rsidRDefault="0093338C" w:rsidP="0093338C">
                                  <w:r>
                                    <w:t xml:space="preserve">10 </w:t>
                                  </w:r>
                                  <w:r w:rsidRPr="00DB01E1">
                                    <w:rPr>
                                      <w:rFonts w:ascii="Symbol" w:hAnsi="Symbol"/>
                                    </w:rPr>
                                    <w:t>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47" o:spid="_x0000_s1026" style="width:187.5pt;height:115.5pt;mso-position-horizontal-relative:char;mso-position-vertical-relative:line" coordorigin="1335,1770" coordsize="3750,2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6" o:spid="_x0000_s1027" type="#_x0000_t202" style="position:absolute;left:1500;top:2760;width:78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D618QA&#10;AADcAAAADwAAAGRycy9kb3ducmV2LnhtbESPzW7CQAyE75V4h5WReqlgA6L8BBYElYq48vMAJmuS&#10;iKw3yi4kvH19QOrN1oxnPq82navUk5pQejYwGiagiDNvS84NXM6/gzmoEJEtVp7JwIsCbNa9jxWm&#10;1rd8pOcp5kpCOKRooIixTrUOWUEOw9DXxKLdfOMwytrk2jbYSrir9DhJptphydJQYE0/BWX308MZ&#10;uB3ar+9Fe93Hy+w4me6wnF39y5jPfrddgorUxX/z+/pgBX8it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A+tfEAAAA3AAAAA8AAAAAAAAAAAAAAAAAmAIAAGRycy9k&#10;b3ducmV2LnhtbFBLBQYAAAAABAAEAPUAAACJAwAAAAA=&#10;" stroked="f">
                  <v:textbox>
                    <w:txbxContent>
                      <w:p w:rsidR="0093338C" w:rsidRPr="00DB01E1" w:rsidRDefault="0093338C" w:rsidP="0093338C">
                        <w:pPr>
                          <w:rPr>
                            <w:sz w:val="28"/>
                            <w:szCs w:val="28"/>
                          </w:rPr>
                        </w:pPr>
                        <w:r w:rsidRPr="00DB01E1">
                          <w:rPr>
                            <w:sz w:val="28"/>
                            <w:szCs w:val="28"/>
                          </w:rPr>
                          <w:t>(a)</w:t>
                        </w:r>
                      </w:p>
                    </w:txbxContent>
                  </v:textbox>
                </v:shape>
                <v:group id="Group 97" o:spid="_x0000_s1028" style="position:absolute;left:1335;top:1770;width:3750;height:2310" coordorigin="1095,1530" coordsize="3750,2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<v:shape id="Text Box 98" o:spid="_x0000_s1029" type="#_x0000_t202" style="position:absolute;left:4200;top:2580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9RZMIA&#10;AADcAAAADwAAAGRycy9kb3ducmV2LnhtbESPzW7CQAyE75X6DitX6q1s6A+qAguCKpW4FlDPVtZk&#10;A7E3yi6Qvn19qNSbrRnPfF6sRu7MlYbURnEwnRRgSOroW2kcHPafT+9gUkbx2EUhBz+UYLW8v1tg&#10;6eNNvui6y43REEklOgg596W1qQ7EmCaxJ1HtGAfGrOvQWD/gTcO5s89FMbOMrWhDwJ4+AtXn3YUd&#10;VOl0fJ1WW37h9hsth7O/bCrnHh/G9RxMpjH/m/+ut17x3xRfn9EJ7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D1FkwgAAANwAAAAPAAAAAAAAAAAAAAAAAJgCAABkcnMvZG93&#10;bnJldi54bWxQSwUGAAAAAAQABAD1AAAAhwMAAAAA&#10;" stroked="f">
                    <v:textbox inset=".5mm,.3mm,.5mm,.3mm">
                      <w:txbxContent>
                        <w:p w:rsidR="0093338C" w:rsidRDefault="0093338C" w:rsidP="0093338C">
                          <w:r>
                            <w:t xml:space="preserve">10 </w:t>
                          </w:r>
                          <w:r w:rsidRPr="00DB01E1">
                            <w:rPr>
                              <w:rFonts w:ascii="Symbol" w:hAnsi="Symbol"/>
                            </w:rPr>
                            <w:t></w:t>
                          </w:r>
                        </w:p>
                      </w:txbxContent>
                    </v:textbox>
                  </v:shape>
                  <v:group id="Group 99" o:spid="_x0000_s1030" style="position:absolute;left:1095;top:1530;width:3030;height:2310" coordorigin="1095,1530" coordsize="3030,2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<v:rect id="Rectangle 100" o:spid="_x0000_s1031" style="position:absolute;left:2490;top:1950;width:67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JrY8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JrY8MAAADcAAAADwAAAAAAAAAAAAAAAACYAgAAZHJzL2Rv&#10;d25yZXYueG1sUEsFBgAAAAAEAAQA9QAAAIgDAAAAAA==&#10;"/>
                    <v:rect id="Rectangle 101" o:spid="_x0000_s1032" style="position:absolute;left:3720;top:2775;width:675;height:13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SmhMEA&#10;AADcAAAADwAAAGRycy9kb3ducmV2LnhtbERPTWvCQBC9C/0PyxS86W6VSo1uQilIpSdNS89jdkxC&#10;s7NJdhvjv3cLBW/zeJ+zzUbbiIF6XzvW8DRXIIgLZ2ouNXx97mYvIHxANtg4Jg1X8pClD5MtJsZd&#10;+EhDHkoRQ9gnqKEKoU2k9EVFFv3ctcSRO7veYoiwL6Xp8RLDbSMXSq2kxZpjQ4UtvVVU/OS/VoNT&#10;H/abc9Plpm0OSrJ5705rraeP4+sGRKAx3MX/7r2J85+X8PdMvECm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x0poTBAAAA3AAAAA8AAAAAAAAAAAAAAAAAmAIAAGRycy9kb3du&#10;cmV2LnhtbFBLBQYAAAAABAAEAPUAAACGAwAAAAA=&#10;"/>
                    <v:rect id="Rectangle 102" o:spid="_x0000_s1033" style="position:absolute;left:3195;top:2760;width:675;height:13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0+8MEA&#10;AADcAAAADwAAAGRycy9kb3ducmV2LnhtbERPTWvCQBC9C/0PyxS86W7FSo1uQilIpSdNS89jdkxC&#10;s7NJdhvjv3cLBW/zeJ+zzUbbiIF6XzvW8DRXIIgLZ2ouNXx97mYvIHxANtg4Jg1X8pClD5MtJsZd&#10;+EhDHkoRQ9gnqKEKoU2k9EVFFv3ctcSRO7veYoiwL6Xp8RLDbSMXSq2kxZpjQ4UtvVVU/OS/VoNT&#10;H/abc9Plpm0OSrJ5705rraeP4+sGRKAx3MX/7r2J85+X8PdMvECm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dPvDBAAAA3AAAAA8AAAAAAAAAAAAAAAAAmAIAAGRycy9kb3du&#10;cmV2LnhtbFBLBQYAAAAABAAEAPUAAACGAwAAAAA=&#10;"/>
                    <v:line id="Line 103" o:spid="_x0000_s1034" style="position:absolute;visibility:visible;mso-wrap-style:square" from="3180,2025" to="4080,2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2MW8QAAADc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PYxbxAAAANwAAAAPAAAAAAAAAAAA&#10;AAAAAKECAABkcnMvZG93bnJldi54bWxQSwUGAAAAAAQABAD5AAAAkgMAAAAA&#10;"/>
                    <v:line id="Line 104" o:spid="_x0000_s1035" style="position:absolute;visibility:visible;mso-wrap-style:square" from="3525,2013" to="3525,2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VYKcQAAADcAAAADwAAAGRycy9kb3ducmV2LnhtbERPTWvCQBC9C/6HZQQvUjeKBptmI0XU&#10;1ou0tr0P2WkSmp0N2TWJ/75bEHqbx/ucdDuYWnTUusqygsU8AkGcW11xoeDz4/CwAeE8ssbaMim4&#10;kYNtNh6lmGjb8zt1F1+IEMIuQQWl900ipctLMujmtiEO3LdtDfoA20LqFvsQbmq5jKJYGqw4NJTY&#10;0K6k/OdyNQr68+P+a9af3uLzsXnZdHRaXZdrpaaT4fkJhKfB/4vv7lcd5q9j+HsmXCC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5VgpxAAAANwAAAAPAAAAAAAAAAAA&#10;AAAAAKECAABkcnMvZG93bnJldi54bWxQSwUGAAAAAAQABAD5AAAAkgMAAAAA&#10;">
                      <v:stroke startarrow="oval"/>
                    </v:line>
                    <v:line id="Line 105" o:spid="_x0000_s1036" style="position:absolute;flip:y;visibility:visible;mso-wrap-style:square" from="4065,2010" to="4065,2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c2yMUAAADcAAAADwAAAGRycy9kb3ducmV2LnhtbERPTUvDQBC9F/oflil4EbupVK1pNqUI&#10;Qg+9WCXF25gdsyHZ2bi7tvHfu4LQ2zze5xSb0fbiRD60jhUs5hkI4trplhsFb6/PNysQISJr7B2T&#10;gh8KsCmnkwJz7c78QqdDbEQK4ZCjAhPjkEsZakMWw9wNxIn7dN5iTNA3Uns8p3Dby9ssu5cWW04N&#10;Bgd6MlR3h2+rQK72119++7Hsqu54fDRVXQ3ve6WuZuN2DSLSGC/if/dOp/l3D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4c2yMUAAADcAAAADwAAAAAAAAAA&#10;AAAAAAChAgAAZHJzL2Rvd25yZXYueG1sUEsFBgAAAAAEAAQA+QAAAJMDAAAAAA==&#10;"/>
                    <v:line id="Line 106" o:spid="_x0000_s1037" style="position:absolute;visibility:visible;mso-wrap-style:square" from="3525,3168" to="3525,3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fytsUAAADcAAAADwAAAGRycy9kb3ducmV2LnhtbESP0UrDQBBF3wX/YZmCb3bTgiJpt6UV&#10;BBULNu0HTLPTJHR3NmbXJPr1zoPQtxnunXvPLNejd6qnLjaBDcymGSjiMtiGKwPHw8v9E6iYkC26&#10;wGTghyKsV7c3S8xtGHhPfZEqJSEcczRQp9TmWseyJo9xGlpi0c6h85hk7SptOxwk3Ds9z7JH7bFh&#10;aaixpeeaykvx7Q2c3K4KNH/DTz30718fO7f9LWbG3E3GzQJUojFdzf/Xr1bwH4RWnpEJ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NfytsUAAADcAAAADwAAAAAAAAAA&#10;AAAAAAChAgAAZHJzL2Rvd25yZXYueG1sUEsFBgAAAAAEAAQA+QAAAJMDAAAAAA==&#10;">
                      <v:stroke endarrow="oval"/>
                    </v:line>
                    <v:line id="Line 107" o:spid="_x0000_s1038" style="position:absolute;flip:y;visibility:visible;mso-wrap-style:square" from="4050,3165" to="4050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QHIc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AchxAAAANwAAAAPAAAAAAAAAAAA&#10;AAAAAKECAABkcnMvZG93bnJldi54bWxQSwUGAAAAAAQABAD5AAAAkgMAAAAA&#10;"/>
                    <v:line id="Line 108" o:spid="_x0000_s1039" style="position:absolute;flip:y;visibility:visible;mso-wrap-style:square" from="3060,3615" to="4065,3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JkAccAAADc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8u+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AmQBxwAAANwAAAAPAAAAAAAA&#10;AAAAAAAAAKECAABkcnMvZG93bnJldi54bWxQSwUGAAAAAAQABAD5AAAAlQMAAAAA&#10;"/>
                    <v:line id="Line 109" o:spid="_x0000_s1040" style="position:absolute;flip:x;visibility:visible;mso-wrap-style:square" from="1830,2025" to="2475,2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7Bms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8c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TsGaxAAAANwAAAAPAAAAAAAAAAAA&#10;AAAAAKECAABkcnMvZG93bnJldi54bWxQSwUGAAAAAAQABAD5AAAAkgMAAAAA&#10;"/>
                    <v:line id="Line 110" o:spid="_x0000_s1041" style="position:absolute;flip:x;visibility:visible;mso-wrap-style:square" from="1755,3630" to="3105,3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xf7c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8c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nF/txAAAANwAAAAPAAAAAAAAAAAA&#10;AAAAAKECAABkcnMvZG93bnJldi54bWxQSwUGAAAAAAQABAD5AAAAkgMAAAAA&#10;"/>
                    <v:oval id="Oval 111" o:spid="_x0000_s1042" style="position:absolute;left:1620;top:1920;width:21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wSOcEA&#10;AADc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shccz8QK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sEjnBAAAA3AAAAA8AAAAAAAAAAAAAAAAAmAIAAGRycy9kb3du&#10;cmV2LnhtbFBLBQYAAAAABAAEAPUAAACGAwAAAAA=&#10;"/>
                    <v:oval id="Oval 112" o:spid="_x0000_s1043" style="position:absolute;left:1590;top:3510;width:21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WKTcIA&#10;AADcAAAADwAAAGRycy9kb3ducmV2LnhtbERPTWvCQBC9F/oflil4qxtNDRJdRZSCPfTQqPchOybB&#10;7GzITmP8991Cobd5vM9Zb0fXqoH60Hg2MJsmoIhLbxuuDJxP769LUEGQLbaeycCDAmw3z09rzK2/&#10;8xcNhVQqhnDI0UAt0uVah7Imh2HqO+LIXX3vUCLsK217vMdw1+p5kmTaYcOxocaO9jWVt+LbGThU&#10;uyIbdCqL9Ho4yuJ2+fxIZ8ZMXsbdCpTQKP/iP/fRxvnZG/w+Ey/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RYpNwgAAANwAAAAPAAAAAAAAAAAAAAAAAJgCAABkcnMvZG93&#10;bnJldi54bWxQSwUGAAAAAAQABAD1AAAAhwMAAAAA&#10;"/>
                    <v:shape id="Text Box 113" o:spid="_x0000_s1044" type="#_x0000_t202" style="position:absolute;left:1095;top:177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QJKcIA&#10;AADcAAAADwAAAGRycy9kb3ducmV2LnhtbERPS2rDMBDdB3oHMYVuQi2nJE7rRglpICVbuznA2JrY&#10;ptbIWKo/t48Khe7m8b6zO0ymFQP1rrGsYBXFIIhLqxuuFFy/zs+vIJxH1thaJgUzOTjsHxY7TLUd&#10;OaMh95UIIexSVFB736VSurImgy6yHXHgbrY36APsK6l7HEO4aeVLHCfSYMOhocaOTjWV3/mPUXC7&#10;jMvN21h8+us2Wycf2GwLOyv19Dgd30F4mvy/+M990WF+soHfZ8IFcn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NAkpwgAAANwAAAAPAAAAAAAAAAAAAAAAAJgCAABkcnMvZG93&#10;bnJldi54bWxQSwUGAAAAAAQABAD1AAAAhwMAAAAA&#10;" stroked="f">
                      <v:textbox>
                        <w:txbxContent>
                          <w:p w:rsidR="0093338C" w:rsidRDefault="0093338C" w:rsidP="0093338C">
                            <w:r>
                              <w:t>X</w:t>
                            </w:r>
                          </w:p>
                        </w:txbxContent>
                      </v:textbox>
                    </v:shape>
                    <v:shape id="Text Box 114" o:spid="_x0000_s1045" type="#_x0000_t202" style="position:absolute;left:1110;top:336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aXXsEA&#10;AADcAAAADwAAAGRycy9kb3ducmV2LnhtbERP24rCMBB9F/yHMAu+iE2Vtbpdo6yC4quXD5g2Y1u2&#10;mZQma+vfmwXBtzmc66w2vanFnVpXWVYwjWIQxLnVFRcKrpf9ZAnCeWSNtWVS8CAHm/VwsMJU245P&#10;dD/7QoQQdikqKL1vUildXpJBF9mGOHA32xr0AbaF1C12IdzUchbHiTRYcWgosaFdSfnv+c8ouB27&#10;8fyryw7+ujh9JlusFpl9KDX66H++QXjq/Vv8ch91mJ8k8P9MuE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ml17BAAAA3AAAAA8AAAAAAAAAAAAAAAAAmAIAAGRycy9kb3du&#10;cmV2LnhtbFBLBQYAAAAABAAEAPUAAACGAwAAAAA=&#10;" stroked="f">
                      <v:textbox>
                        <w:txbxContent>
                          <w:p w:rsidR="0093338C" w:rsidRDefault="0093338C" w:rsidP="0093338C">
                            <w:r>
                              <w:t>Y</w:t>
                            </w:r>
                          </w:p>
                        </w:txbxContent>
                      </v:textbox>
                    </v:shape>
                    <v:shape id="Text Box 115" o:spid="_x0000_s1046" type="#_x0000_t202" style="position:absolute;left:2565;top:1530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oDrcAA&#10;AADcAAAADwAAAGRycy9kb3ducmV2LnhtbERPTWvCQBC9F/oflin0VjfaoiV1E1qJ4LUqPQ/ZMZua&#10;mQ3ZVeO/7wpCb/N4n7MsR+7UmYbQejEwnWSgSGpvW2kM7Hfrl3dQIaJY7LyQgSsFKIvHhyXm1l/k&#10;m87b2KgUIiFHAy7GPtc61I4Yw8T3JIk7+IExJjg02g54SeHc6VmWzTVjK6nBYU8rR/Vxe2IDVfg9&#10;vE2rDb9y+4Oa3dGevipjnp/Gzw9Qkcb4L767NzbNny/g9ky6QB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YoDrcAAAADcAAAADwAAAAAAAAAAAAAAAACYAgAAZHJzL2Rvd25y&#10;ZXYueG1sUEsFBgAAAAAEAAQA9QAAAIUDAAAAAA==&#10;" stroked="f">
                      <v:textbox inset=".5mm,.3mm,.5mm,.3mm">
                        <w:txbxContent>
                          <w:p w:rsidR="0093338C" w:rsidRDefault="0093338C" w:rsidP="0093338C">
                            <w:r>
                              <w:t xml:space="preserve">20 </w:t>
                            </w:r>
                            <w:r w:rsidRPr="00DB01E1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v:textbox>
                    </v:shape>
                    <v:shape id="Text Box 116" o:spid="_x0000_s1047" type="#_x0000_t202" style="position:absolute;left:2745;top:2595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WX38IA&#10;AADcAAAADwAAAGRycy9kb3ducmV2LnhtbESPQW/CMAyF75P2HyIj7TZStgmhjoDY1ElcxxBnqzFN&#10;R+1UTYDu3+MD0m623vN7n5frkTtzoSG1URzMpgUYkjr6VhoH+5+v5wWYlFE8dlHIwR8lWK8eH5ZY&#10;+niVb7rscmM0RFKJDkLOfWltqgMxpmnsSVQ7xoEx6zo01g941XDu7EtRzC1jK9oQsKfPQPVpd2YH&#10;Vfo9vs2qLb9ye0DL4eTPH5VzT5Nx8w4m05j/zffrrVf8udLqMzqBX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FZffwgAAANwAAAAPAAAAAAAAAAAAAAAAAJgCAABkcnMvZG93&#10;bnJldi54bWxQSwUGAAAAAAQABAD1AAAAhwMAAAAA&#10;" stroked="f">
                      <v:textbox inset=".5mm,.3mm,.5mm,.3mm">
                        <w:txbxContent>
                          <w:p w:rsidR="0093338C" w:rsidRDefault="0093338C" w:rsidP="0093338C">
                            <w:r>
                              <w:t xml:space="preserve">10 </w:t>
                            </w:r>
                            <w:r w:rsidRPr="00DB01E1">
                              <w:rPr>
                                <w:rFonts w:ascii="Symbol" w:hAnsi="Symbol"/>
                              </w:rPr>
                              <w:t>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  <w:r w:rsidRPr="00263492">
        <w:rPr>
          <w:spacing w:val="10"/>
        </w:rPr>
        <w:tab/>
      </w:r>
      <w:bookmarkStart w:id="0" w:name="_GoBack"/>
      <w:r w:rsidRPr="00263492">
        <w:rPr>
          <w:noProof/>
          <w:spacing w:val="10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520315</wp:posOffset>
                </wp:positionH>
                <wp:positionV relativeFrom="paragraph">
                  <wp:posOffset>0</wp:posOffset>
                </wp:positionV>
                <wp:extent cx="2381250" cy="1657350"/>
                <wp:effectExtent l="3175" t="635" r="0" b="0"/>
                <wp:wrapNone/>
                <wp:docPr id="125" name="Group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1250" cy="1657350"/>
                          <a:chOff x="6015" y="1830"/>
                          <a:chExt cx="3750" cy="2610"/>
                        </a:xfrm>
                      </wpg:grpSpPr>
                      <wps:wsp>
                        <wps:cNvPr id="126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6180" y="2820"/>
                            <a:ext cx="78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Pr="00DB01E1" w:rsidRDefault="0093338C" w:rsidP="0093338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DB01E1">
                                <w:rPr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  <w:r w:rsidRPr="00DB01E1">
                                <w:rPr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9120" y="2880"/>
                            <a:ext cx="64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10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28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7410" y="2250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Rectangle 121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8640" y="3075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Rectangle 122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8115" y="3060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Line 123"/>
                        <wps:cNvCnPr>
                          <a:cxnSpLocks noChangeShapeType="1"/>
                        </wps:cNvCnPr>
                        <wps:spPr bwMode="auto">
                          <a:xfrm>
                            <a:off x="8100" y="2325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124"/>
                        <wps:cNvCnPr>
                          <a:cxnSpLocks noChangeShapeType="1"/>
                        </wps:cNvCnPr>
                        <wps:spPr bwMode="auto">
                          <a:xfrm>
                            <a:off x="8445" y="2313"/>
                            <a:ext cx="0" cy="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125"/>
                        <wps:cNvCnPr>
                          <a:cxnSpLocks noChangeShapeType="1"/>
                        </wps:cNvCnPr>
                        <wps:spPr bwMode="auto">
                          <a:xfrm flipV="1">
                            <a:off x="8985" y="2310"/>
                            <a:ext cx="0" cy="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126"/>
                        <wps:cNvCnPr>
                          <a:cxnSpLocks noChangeShapeType="1"/>
                        </wps:cNvCnPr>
                        <wps:spPr bwMode="auto">
                          <a:xfrm>
                            <a:off x="8445" y="3468"/>
                            <a:ext cx="0" cy="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8970" y="3465"/>
                            <a:ext cx="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128"/>
                        <wps:cNvCnPr>
                          <a:cxnSpLocks noChangeShapeType="1"/>
                        </wps:cNvCnPr>
                        <wps:spPr bwMode="auto">
                          <a:xfrm flipV="1">
                            <a:off x="8130" y="3915"/>
                            <a:ext cx="855" cy="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129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0" y="2325"/>
                            <a:ext cx="6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13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675" y="3930"/>
                            <a:ext cx="7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Oval 131"/>
                        <wps:cNvSpPr>
                          <a:spLocks noChangeArrowheads="1"/>
                        </wps:cNvSpPr>
                        <wps:spPr bwMode="auto">
                          <a:xfrm>
                            <a:off x="6540" y="2220"/>
                            <a:ext cx="21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Oval 132"/>
                        <wps:cNvSpPr>
                          <a:spLocks noChangeArrowheads="1"/>
                        </wps:cNvSpPr>
                        <wps:spPr bwMode="auto">
                          <a:xfrm>
                            <a:off x="6510" y="3810"/>
                            <a:ext cx="21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6015" y="2070"/>
                            <a:ext cx="480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6030" y="3660"/>
                            <a:ext cx="480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7485" y="1830"/>
                            <a:ext cx="64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10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44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7665" y="2895"/>
                            <a:ext cx="64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10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45" name="Rectangle 137"/>
                        <wps:cNvSpPr>
                          <a:spLocks noChangeArrowheads="1"/>
                        </wps:cNvSpPr>
                        <wps:spPr bwMode="auto">
                          <a:xfrm>
                            <a:off x="7425" y="3855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7500" y="4065"/>
                            <a:ext cx="64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10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5" o:spid="_x0000_s1048" style="position:absolute;margin-left:198.45pt;margin-top:0;width:187.5pt;height:130.5pt;z-index:251695104;mso-position-horizontal-relative:text;mso-position-vertical-relative:text" coordorigin="6015,1830" coordsize="3750,2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">
                <v:shape id="Text Box 118" o:spid="_x0000_s1049" type="#_x0000_t202" style="position:absolute;left:6180;top:2820;width:78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wunr8A&#10;AADcAAAADwAAAGRycy9kb3ducmV2LnhtbERPzYrCMBC+C75DGMGLrKniVq1GUUHxqusDjM3YFptJ&#10;aaKtb28EYW/z8f3Oct2aUjypdoVlBaNhBII4tbrgTMHlb/8zA+E8ssbSMil4kYP1qttZYqJtwyd6&#10;nn0mQgi7BBXk3leJlC7NyaAb2oo4cDdbG/QB1pnUNTYh3JRyHEWxNFhwaMixol1O6f38MApux2bw&#10;O2+uB3+ZnibxFovp1b6U6vfazQKEp9b/i7/uow7zxzF8ngkXyN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jC6evwAAANwAAAAPAAAAAAAAAAAAAAAAAJgCAABkcnMvZG93bnJl&#10;di54bWxQSwUGAAAAAAQABAD1AAAAhAMAAAAA&#10;" stroked="f">
                  <v:textbox>
                    <w:txbxContent>
                      <w:p w:rsidR="0093338C" w:rsidRPr="00DB01E1" w:rsidRDefault="0093338C" w:rsidP="0093338C">
                        <w:pPr>
                          <w:rPr>
                            <w:sz w:val="28"/>
                            <w:szCs w:val="28"/>
                          </w:rPr>
                        </w:pPr>
                        <w:r w:rsidRPr="00DB01E1">
                          <w:rPr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sz w:val="28"/>
                            <w:szCs w:val="28"/>
                          </w:rPr>
                          <w:t>b</w:t>
                        </w:r>
                        <w:r w:rsidRPr="00DB01E1">
                          <w:rPr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Text Box 119" o:spid="_x0000_s1050" type="#_x0000_t202" style="position:absolute;left:9120;top:2880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C6bb8A&#10;AADcAAAADwAAAGRycy9kb3ducmV2LnhtbERPS2vCQBC+F/oflin0VjdaqSW6ipYIXn3Q85Ads9HM&#10;bMiumv57VxB6m4/vObNFz426UhdqLwaGgwwUSeltLZWBw3798Q0qRBSLjRcy8EcBFvPXlxnm1t9k&#10;S9ddrFQKkZCjARdjm2sdSkeMYeBbksQdfccYE+wqbTu8pXBu9CjLvjRjLanBYUs/jsrz7sIGinA6&#10;jofFhj+5/kXN7mwvq8KY97d+OQUVqY//4qd7Y9P80QQez6QL9PwO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4LptvwAAANwAAAAPAAAAAAAAAAAAAAAAAJgCAABkcnMvZG93bnJl&#10;di54bWxQSwUGAAAAAAQABAD1AAAAhAMAAAAA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10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  <v:rect id="Rectangle 120" o:spid="_x0000_s1051" style="position:absolute;left:7410;top:2250;width:67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wv9M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oZV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sL/TEAAAA3AAAAA8AAAAAAAAAAAAAAAAAmAIAAGRycy9k&#10;b3ducmV2LnhtbFBLBQYAAAAABAAEAPUAAACJAwAAAAA=&#10;"/>
                <v:rect id="Rectangle 121" o:spid="_x0000_s1052" style="position:absolute;left:8640;top:3075;width:675;height:13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riE78A&#10;AADcAAAADwAAAGRycy9kb3ducmV2LnhtbERPTYvCMBC9C/6HMII3TdbDotW0yMKysietsufZZmyL&#10;zaQ2Ueu/N4LgbR7vc1ZZbxtxpc7XjjV8TBUI4sKZmksNh/33ZA7CB2SDjWPScCcPWTocrDAx7sY7&#10;uuahFDGEfYIaqhDaREpfVGTRT11LHLmj6yyGCLtSmg5vMdw2cqbUp7RYc2yosKWviopTfrEanPq1&#10;f5ybc27aZqskm5/z/0Lr8ahfL0EE6sNb/HJvTJw/W8DzmXiBTB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muITvwAAANwAAAAPAAAAAAAAAAAAAAAAAJgCAABkcnMvZG93bnJl&#10;di54bWxQSwUGAAAAAAQABAD1AAAAhAMAAAAA&#10;"/>
                <v:rect id="Rectangle 122" o:spid="_x0000_s1053" style="position:absolute;left:8115;top:3060;width:675;height:13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ndU8MA&#10;AADcAAAADwAAAGRycy9kb3ducmV2LnhtbESPQWvCQBCF74L/YRmhN93VQqnRVUSQlp7aKD1Ps2MS&#10;zM4m2W1M/33nUOhthvfmvW+2+9E3aqA+1oEtLBcGFHERXM2lhcv5NH8GFROywyYwWfihCPvddLLF&#10;zIU7f9CQp1JJCMcMLVQptZnWsajIY1yElli0a+g9Jln7Urse7xLuG70y5kl7rFkaKmzpWFFxy7+9&#10;hWDe/Cfnrstd27wbze6l+1pb+zAbDxtQicb0b/67fnWC/yj48oxMo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ndU8MAAADcAAAADwAAAAAAAAAAAAAAAACYAgAAZHJzL2Rv&#10;d25yZXYueG1sUEsFBgAAAAAEAAQA9QAAAIgDAAAAAA==&#10;"/>
                <v:line id="Line 123" o:spid="_x0000_s1054" style="position:absolute;visibility:visible;mso-wrap-style:square" from="8100,2325" to="9000,2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<v:line id="Line 124" o:spid="_x0000_s1055" style="position:absolute;visibility:visible;mso-wrap-style:square" from="8445,2313" to="8445,2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G7isQAAADcAAAADwAAAGRycy9kb3ducmV2LnhtbERPTWvCQBC9F/wPywi9lLoxtqLRVaS0&#10;Vi+htXofsmMSzM6G7JrEf+8WCr3N433Oct2bSrTUuNKygvEoAkGcWV1yruD48/E8A+E8ssbKMim4&#10;kYP1avCwxETbjr+pPfhchBB2CSoovK8TKV1WkEE3sjVx4M62MegDbHKpG+xCuKlkHEVTabDk0FBg&#10;TW8FZZfD1Sjo0vn76anbf03Tbf05a2n/co1flXoc9psFCE+9/xf/uXc6zJ/E8PtMuE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AbuKxAAAANwAAAAPAAAAAAAAAAAA&#10;AAAAAKECAABkcnMvZG93bnJldi54bWxQSwUGAAAAAAQABAD5AAAAkgMAAAAA&#10;">
                  <v:stroke startarrow="oval"/>
                </v:line>
                <v:line id="Line 125" o:spid="_x0000_s1056" style="position:absolute;flip:y;visibility:visible;mso-wrap-style:square" from="8985,2310" to="8985,2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PVa8QAAADcAAAADwAAAGRycy9kb3ducmV2LnhtbERPTWsCMRC9C/6HMIVepGatUnQ1ihQK&#10;PXipLSvexs10s+xmsk1S3f77RhC8zeN9zmrT21acyYfasYLJOANBXDpdc6Xg6/PtaQ4iRGSNrWNS&#10;8EcBNuvhYIW5dhf+oPM+ViKFcMhRgYmxy6UMpSGLYew64sR9O28xJugrqT1eUrht5XOWvUiLNacG&#10;gx29Giqb/a9VIOe70Y/fnmZN0RwOC1OURXfcKfX40G+XICL18S6+ud91mj+d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Y9VrxAAAANwAAAAPAAAAAAAAAAAA&#10;AAAAAKECAABkcnMvZG93bnJldi54bWxQSwUGAAAAAAQABAD5AAAAkgMAAAAA&#10;"/>
                <v:line id="Line 126" o:spid="_x0000_s1057" style="position:absolute;visibility:visible;mso-wrap-style:square" from="8445,3468" to="8445,3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UdE8MAAADcAAAADwAAAGRycy9kb3ducmV2LnhtbERP3WrCMBS+F3yHcITdzVQnIp1RVBhs&#10;MkG7PcBZc2yLyUltsrbb0y/CwLvz8f2e5bq3RrTU+Mqxgsk4AUGcO11xoeDz4+VxAcIHZI3GMSn4&#10;IQ/r1XCwxFS7jk/UZqEQMYR9igrKEOpUSp+XZNGPXU0cubNrLIYIm0LqBrsYbo2cJslcWqw4NpRY&#10;066k/JJ9WwVf5lA4mr7hUXbt/vp+MNvfbKLUw6jfPIMI1Ie7+N/9quP8pxncnokX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FHRPDAAAA3AAAAA8AAAAAAAAAAAAA&#10;AAAAoQIAAGRycy9kb3ducmV2LnhtbFBLBQYAAAAABAAEAPkAAACRAwAAAAA=&#10;">
                  <v:stroke endarrow="oval"/>
                </v:line>
                <v:line id="Line 127" o:spid="_x0000_s1058" style="position:absolute;flip:y;visibility:visible;mso-wrap-style:square" from="8970,3465" to="8970,3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bohMUAAADcAAAADwAAAGRycy9kb3ducmV2LnhtbERPTUvDQBC9F/oflil4EbupValpNqUI&#10;Qg+9WCXF25gdsyHZ2bi7tvHfu4LQ2zze5xSb0fbiRD60jhUs5hkI4trplhsFb6/PNysQISJr7B2T&#10;gh8KsCmnkwJz7c78QqdDbEQK4ZCjAhPjkEsZakMWw9wNxIn7dN5iTNA3Uns8p3Dby9sse5AWW04N&#10;Bgd6MlR3h2+rQK72119++3HXVd3x+Giquhre90pdzcbtGkSkMV7E/+6dTvOX9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cbohMUAAADcAAAADwAAAAAAAAAA&#10;AAAAAAChAgAAZHJzL2Rvd25yZXYueG1sUEsFBgAAAAAEAAQA+QAAAJMDAAAAAA==&#10;"/>
                <v:line id="Line 128" o:spid="_x0000_s1059" style="position:absolute;flip:y;visibility:visible;mso-wrap-style:square" from="8130,3915" to="8985,3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R288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r9M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FHbzxAAAANwAAAAPAAAAAAAAAAAA&#10;AAAAAKECAABkcnMvZG93bnJldi54bWxQSwUGAAAAAAQABAD5AAAAkgMAAAAA&#10;"/>
                <v:line id="Line 129" o:spid="_x0000_s1060" style="position:absolute;flip:x;visibility:visible;mso-wrap-style:square" from="6750,2325" to="7395,2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jTaMUAAADcAAAADwAAAGRycy9kb3ducmV2LnhtbERPTUvDQBC9F/oflil4EbupFa1pNqUI&#10;Qg+9WCXF25gdsyHZ2bi7tvHfu4LQ2zze5xSb0fbiRD60jhUs5hkI4trplhsFb6/PNysQISJr7B2T&#10;gh8KsCmnkwJz7c78QqdDbEQK4ZCjAhPjkEsZakMWw9wNxIn7dN5iTNA3Uns8p3Dby9ssu5cWW04N&#10;Bgd6MlR3h2+rQK72119++3HXVd3x+Giquhre90pdzcbtGkSkMV7E/+6dTvOXD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jTaMUAAADcAAAADwAAAAAAAAAA&#10;AAAAAAChAgAAZHJzL2Rvd25yZXYueG1sUEsFBgAAAAAEAAQA+QAAAJMDAAAAAA==&#10;"/>
                <v:line id="Line 130" o:spid="_x0000_s1061" style="position:absolute;flip:x y;visibility:visible;mso-wrap-style:square" from="6675,3930" to="7425,3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d/nMUAAADcAAAADwAAAGRycy9kb3ducmV2LnhtbESPT2vCQBDF70K/wzKFXqRu/INI6ioi&#10;KD0pxpZeh+yYhGZnQ3Y1aT+9cxC8zfDevPeb5bp3tbpRGyrPBsajBBRx7m3FhYGv8+59ASpEZIu1&#10;ZzLwRwHWq5fBElPrOz7RLYuFkhAOKRooY2xSrUNeksMw8g2xaBffOoyytoW2LXYS7mo9SZK5dlix&#10;NJTY0Lak/De7OgPIh//pohvTTO/pJ0wOx+Hm+2LM22u/+QAVqY9P8+P60wr+VGjlGZlAr+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d/nMUAAADcAAAADwAAAAAAAAAA&#10;AAAAAAChAgAAZHJzL2Rvd25yZXYueG1sUEsFBgAAAAAEAAQA+QAAAJMDAAAAAA==&#10;"/>
                <v:oval id="Oval 131" o:spid="_x0000_s1062" style="position:absolute;left:6540;top:2220;width:21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cKzs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X76D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73Cs7BAAAA3AAAAA8AAAAAAAAAAAAAAAAAmAIAAGRycy9kb3du&#10;cmV2LnhtbFBLBQYAAAAABAAEAPUAAACGAwAAAAA=&#10;"/>
                <v:oval id="Oval 132" o:spid="_x0000_s1063" style="position:absolute;left:6510;top:3810;width:21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vQLsUA&#10;AADcAAAADwAAAGRycy9kb3ducmV2LnhtbESPQUvDQBCF70L/wzJCb3ZTY4vEbktpKdSDB6Peh+w0&#10;Cc3OhuyYxn/vHARvM7w3732z2U2hMyMNqY3sYLnIwBBX0bdcO/j8OD08g0mC7LGLTA5+KMFuO7vb&#10;YOHjjd9pLKU2GsKpQAeNSF9Ym6qGAqZF7IlVu8QhoOg61NYPeNPw0NnHLFvbgC1rQ4M9HRqqruV3&#10;cHCs9+V6tLms8svxLKvr19trvnRufj/tX8AITfJv/rs+e8V/Unx9Ri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y9AuxQAAANwAAAAPAAAAAAAAAAAAAAAAAJgCAABkcnMv&#10;ZG93bnJldi54bWxQSwUGAAAAAAQABAD1AAAAigMAAAAA&#10;"/>
                <v:shape id="Text Box 133" o:spid="_x0000_s1064" type="#_x0000_t202" style="position:absolute;left:6015;top:207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pTSsEA&#10;AADcAAAADwAAAGRycy9kb3ducmV2LnhtbERP24rCMBB9X/Afwgi+LDZVXC/VKCqs+OrlA6bN2Bab&#10;SWmirX9vFoR9m8O5zmrTmUo8qXGlZQWjKAZBnFldcq7gevkdzkE4j6yxskwKXuRgs+59rTDRtuUT&#10;Pc8+FyGEXYIKCu/rREqXFWTQRbYmDtzNNgZ9gE0udYNtCDeVHMfxVBosOTQUWNO+oOx+fhgFt2P7&#10;/bNo04O/zk6T6Q7LWWpfSg363XYJwlPn/8Uf91GH+ZMR/D0TLpD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6U0rBAAAA3AAAAA8AAAAAAAAAAAAAAAAAmAIAAGRycy9kb3du&#10;cmV2LnhtbFBLBQYAAAAABAAEAPUAAACGAwAAAAA=&#10;" stroked="f">
                  <v:textbox>
                    <w:txbxContent>
                      <w:p w:rsidR="0093338C" w:rsidRDefault="0093338C" w:rsidP="0093338C">
                        <w:r>
                          <w:t>X</w:t>
                        </w:r>
                      </w:p>
                    </w:txbxContent>
                  </v:textbox>
                </v:shape>
                <v:shape id="Text Box 134" o:spid="_x0000_s1065" type="#_x0000_t202" style="position:absolute;left:6030;top:3660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jNPcAA&#10;AADcAAAADwAAAGRycy9kb3ducmV2LnhtbERP24rCMBB9F/yHMAu+iE0Vb9s1igorvnr5gGkztmWb&#10;SWmirX9vFgTf5nCus9p0phIPalxpWcE4ikEQZ1aXnCu4Xn5HSxDOI2usLJOCJznYrPu9FSbatnyi&#10;x9nnIoSwS1BB4X2dSOmyggy6yNbEgbvZxqAPsMmlbrAN4aaSkzieS4Mlh4YCa9oXlP2d70bB7dgO&#10;Z99tevDXxWk632G5SO1TqcFXt/0B4anzH/HbfdRh/nQC/8+EC+T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jNPcAAAADcAAAADwAAAAAAAAAAAAAAAACYAgAAZHJzL2Rvd25y&#10;ZXYueG1sUEsFBgAAAAAEAAQA9QAAAIUDAAAAAA==&#10;" stroked="f">
                  <v:textbox>
                    <w:txbxContent>
                      <w:p w:rsidR="0093338C" w:rsidRDefault="0093338C" w:rsidP="0093338C">
                        <w:r>
                          <w:t>Y</w:t>
                        </w:r>
                      </w:p>
                    </w:txbxContent>
                  </v:textbox>
                </v:shape>
                <v:shape id="Text Box 135" o:spid="_x0000_s1066" type="#_x0000_t202" style="position:absolute;left:7485;top:1830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RZzr8A&#10;AADcAAAADwAAAGRycy9kb3ducmV2LnhtbERPS2vCQBC+C/6HZQq96cYHIqmrVEnBa1U8D9kxm5qZ&#10;DdlV4793C4Xe5uN7zmrTc6Pu1IXai4HJOANFUnpbS2XgdPwaLUGFiGKx8UIGnhRgsx4OVphb/5Bv&#10;uh9ipVKIhBwNuBjbXOtQOmIMY9+SJO7iO8aYYFdp2+EjhXOjp1m20Iy1pAaHLe0cldfDjQ0U4ecy&#10;nxR7nnF9Rs3uam/bwpj3t/7zA1SkPv6L/9x7m+bPZ/D7TLpAr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JBFnOvwAAANwAAAAPAAAAAAAAAAAAAAAAAJgCAABkcnMvZG93bnJl&#10;di54bWxQSwUGAAAAAAQABAD1AAAAhAMAAAAA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10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  <v:shape id="Text Box 136" o:spid="_x0000_s1067" type="#_x0000_t202" style="position:absolute;left:7665;top:2895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3Bur8A&#10;AADcAAAADwAAAGRycy9kb3ducmV2LnhtbERPTWvCQBC9F/wPywje6sYaikRXqZKC19rS85Ads6mZ&#10;2ZBdNf57tyB4m8f7nNVm4FZdqA+NFwOzaQaKpPK2kdrAz/fn6wJUiCgWWy9k4EYBNuvRywoL66/y&#10;RZdDrFUKkVCgARdjV2gdKkeMYeo7ksQdfc8YE+xrbXu8pnBu9VuWvWvGRlKDw452jqrT4cwGyvB3&#10;zGflnufc/KJmd7LnbWnMZDx8LEFFGuJT/HDvbZqf5/D/TLpAr+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7cG6vwAAANwAAAAPAAAAAAAAAAAAAAAAAJgCAABkcnMvZG93bnJl&#10;di54bWxQSwUGAAAAAAQABAD1AAAAhAMAAAAA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10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  <v:rect id="Rectangle 137" o:spid="_x0000_s1068" style="position:absolute;left:7425;top:3855;width:67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Jlys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vIJ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JlysMAAADcAAAADwAAAAAAAAAAAAAAAACYAgAAZHJzL2Rv&#10;d25yZXYueG1sUEsFBgAAAAAEAAQA9QAAAIgDAAAAAA==&#10;"/>
                <v:shape id="Text Box 138" o:spid="_x0000_s1069" type="#_x0000_t202" style="position:absolute;left:7500;top:4065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P6Vr8A&#10;AADcAAAADwAAAGRycy9kb3ducmV2LnhtbERPS2vCQBC+F/wPyxR6azY+EEldpUoEr7XieciO2dTM&#10;bMiumv57Vyj0Nh/fc5brgVt1oz40XgyMsxwUSeVtI7WB4/fufQEqRBSLrRcy8EsB1qvRyxIL6+/y&#10;RbdDrFUKkVCgARdjV2gdKkeMIfMdSeLOvmeMCfa1tj3eUzi3epLnc83YSGpw2NHWUXU5XNlAGX7O&#10;s3G55yk3J9TsLva6KY15ex0+P0BFGuK/+M+9t2n+bA7PZ9IFevU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Zc/pWvwAAANwAAAAPAAAAAAAAAAAAAAAAAJgCAABkcnMvZG93bnJl&#10;di54bWxQSwUGAAAAAAQABAD1AAAAhAMAAAAA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10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bookmarkEnd w:id="0"/>
      <w:r w:rsidR="00C36D9D">
        <w:rPr>
          <w:spacing w:val="10"/>
        </w:rPr>
        <w:tab/>
      </w:r>
      <w:r w:rsidR="00C36D9D">
        <w:rPr>
          <w:spacing w:val="10"/>
        </w:rPr>
        <w:tab/>
      </w:r>
    </w:p>
    <w:p w:rsidR="0093338C" w:rsidRPr="00263492" w:rsidRDefault="0093338C" w:rsidP="0093338C">
      <w:pPr>
        <w:spacing w:line="284" w:lineRule="atLeast"/>
        <w:ind w:right="-851"/>
        <w:rPr>
          <w:spacing w:val="10"/>
        </w:rPr>
      </w:pPr>
    </w:p>
    <w:p w:rsidR="0093338C" w:rsidRPr="00263492" w:rsidRDefault="0093338C" w:rsidP="0093338C">
      <w:pPr>
        <w:spacing w:line="284" w:lineRule="atLeast"/>
        <w:ind w:right="-851"/>
        <w:rPr>
          <w:spacing w:val="10"/>
        </w:rPr>
      </w:pPr>
    </w:p>
    <w:p w:rsidR="0093338C" w:rsidRPr="00263492" w:rsidRDefault="0093338C" w:rsidP="0093338C">
      <w:pPr>
        <w:tabs>
          <w:tab w:val="left" w:pos="3969"/>
        </w:tabs>
        <w:spacing w:line="284" w:lineRule="atLeast"/>
        <w:ind w:right="-851"/>
        <w:rPr>
          <w:spacing w:val="10"/>
        </w:rPr>
      </w:pPr>
      <w:r w:rsidRPr="00263492">
        <w:rPr>
          <w:noProof/>
          <w:spacing w:val="10"/>
        </w:rPr>
        <w:lastRenderedPageBreak/>
        <mc:AlternateContent>
          <mc:Choice Requires="wpg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520315</wp:posOffset>
                </wp:positionH>
                <wp:positionV relativeFrom="paragraph">
                  <wp:posOffset>200025</wp:posOffset>
                </wp:positionV>
                <wp:extent cx="2419350" cy="1676400"/>
                <wp:effectExtent l="3175" t="0" r="0" b="635"/>
                <wp:wrapNone/>
                <wp:docPr id="102" name="Group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9350" cy="1676400"/>
                          <a:chOff x="6105" y="5595"/>
                          <a:chExt cx="3810" cy="2640"/>
                        </a:xfrm>
                      </wpg:grpSpPr>
                      <wps:wsp>
                        <wps:cNvPr id="103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6105" y="6540"/>
                            <a:ext cx="78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Pr="00DB01E1" w:rsidRDefault="0093338C" w:rsidP="0093338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DB01E1">
                                <w:rPr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d</w:t>
                              </w:r>
                              <w:r w:rsidRPr="00DB01E1">
                                <w:rPr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9270" y="6615"/>
                            <a:ext cx="64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25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05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7890" y="6000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Rectangle 143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8790" y="6810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Rectangle 144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7140" y="6825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7470" y="6048"/>
                            <a:ext cx="0" cy="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46"/>
                        <wps:cNvCnPr>
                          <a:cxnSpLocks noChangeShapeType="1"/>
                        </wps:cNvCnPr>
                        <wps:spPr bwMode="auto">
                          <a:xfrm flipV="1">
                            <a:off x="9135" y="6045"/>
                            <a:ext cx="0" cy="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7485" y="7248"/>
                            <a:ext cx="0" cy="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48"/>
                        <wps:cNvCnPr>
                          <a:cxnSpLocks noChangeShapeType="1"/>
                        </wps:cNvCnPr>
                        <wps:spPr bwMode="auto">
                          <a:xfrm flipV="1">
                            <a:off x="9120" y="7200"/>
                            <a:ext cx="0" cy="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8685" y="7710"/>
                            <a:ext cx="420" cy="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50"/>
                        <wps:cNvCnPr>
                          <a:cxnSpLocks noChangeShapeType="1"/>
                        </wps:cNvCnPr>
                        <wps:spPr bwMode="auto">
                          <a:xfrm flipH="1">
                            <a:off x="6900" y="6060"/>
                            <a:ext cx="6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825" y="7710"/>
                            <a:ext cx="1230" cy="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Oval 152"/>
                        <wps:cNvSpPr>
                          <a:spLocks noChangeArrowheads="1"/>
                        </wps:cNvSpPr>
                        <wps:spPr bwMode="auto">
                          <a:xfrm>
                            <a:off x="6690" y="5955"/>
                            <a:ext cx="21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Oval 153"/>
                        <wps:cNvSpPr>
                          <a:spLocks noChangeArrowheads="1"/>
                        </wps:cNvSpPr>
                        <wps:spPr bwMode="auto">
                          <a:xfrm>
                            <a:off x="6660" y="7590"/>
                            <a:ext cx="21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6165" y="5805"/>
                            <a:ext cx="480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6180" y="7395"/>
                            <a:ext cx="480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7890" y="5595"/>
                            <a:ext cx="58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5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20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7635" y="6705"/>
                            <a:ext cx="64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20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21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8010" y="7635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500" y="6060"/>
                            <a:ext cx="4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8565" y="6075"/>
                            <a:ext cx="5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8070" y="7860"/>
                            <a:ext cx="58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10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2" o:spid="_x0000_s1070" style="position:absolute;margin-left:198.45pt;margin-top:15.75pt;width:190.5pt;height:132pt;z-index:251696128;mso-position-horizontal-relative:text;mso-position-vertical-relative:text" coordorigin="6105,5595" coordsize="3810,2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">
                <v:shape id="Text Box 140" o:spid="_x0000_s1071" type="#_x0000_t202" style="position:absolute;left:6105;top:6540;width:78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7RZsEA&#10;AADc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I++4PlMuEC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9O0WbBAAAA3AAAAA8AAAAAAAAAAAAAAAAAmAIAAGRycy9kb3du&#10;cmV2LnhtbFBLBQYAAAAABAAEAPUAAACGAwAAAAA=&#10;" stroked="f">
                  <v:textbox>
                    <w:txbxContent>
                      <w:p w:rsidR="0093338C" w:rsidRPr="00DB01E1" w:rsidRDefault="0093338C" w:rsidP="0093338C">
                        <w:pPr>
                          <w:rPr>
                            <w:sz w:val="28"/>
                            <w:szCs w:val="28"/>
                          </w:rPr>
                        </w:pPr>
                        <w:r w:rsidRPr="00DB01E1">
                          <w:rPr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sz w:val="28"/>
                            <w:szCs w:val="28"/>
                          </w:rPr>
                          <w:t>d</w:t>
                        </w:r>
                        <w:r w:rsidRPr="00DB01E1">
                          <w:rPr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Text Box 141" o:spid="_x0000_s1072" type="#_x0000_t202" style="position:absolute;left:9270;top:6615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d4er8A&#10;AADcAAAADwAAAGRycy9kb3ducmV2LnhtbERPS2vCQBC+F/wPywje6sYHItFVVCJ4rZaeh+yYjWZm&#10;Q3bV9N93C4Xe5uN7znrbc6Oe1IXai4HJOANFUnpbS2Xg83J8X4IKEcVi44UMfFOA7Wbwtsbc+pd8&#10;0PMcK5VCJORowMXY5lqH0hFjGPuWJHFX3zHGBLtK2w5fKZwbPc2yhWasJTU4bOngqLyfH2ygCLfr&#10;fFKceMb1F2p2d/vYF8aMhv1uBSpSH//Ff+6TTfOzOfw+ky7Qm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h3h6vwAAANwAAAAPAAAAAAAAAAAAAAAAAJgCAABkcnMvZG93bnJl&#10;di54bWxQSwUGAAAAAAQABAD1AAAAhAMAAAAA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25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  <v:rect id="Rectangle 142" o:spid="_x0000_s1073" style="position:absolute;left:7890;top:6000;width:67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jcCsMA&#10;AADcAAAADwAAAGRycy9kb3ducmV2LnhtbERPTWvCQBC9F/wPywi91V0tl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jcCsMAAADcAAAADwAAAAAAAAAAAAAAAACYAgAAZHJzL2Rv&#10;d25yZXYueG1sUEsFBgAAAAAEAAQA9QAAAIgDAAAAAA==&#10;"/>
                <v:rect id="Rectangle 143" o:spid="_x0000_s1074" style="position:absolute;left:8790;top:6810;width:675;height:13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AqAb8A&#10;AADcAAAADwAAAGRycy9kb3ducmV2LnhtbERPTYvCMBC9C/sfwizsTZP1IFpNiwiLy560iuexGdti&#10;M6lNVuu/N4LgbR7vcxZZbxtxpc7XjjV8jxQI4sKZmksN+93PcArCB2SDjWPScCcPWfoxWGBi3I23&#10;dM1DKWII+wQ1VCG0iZS+qMiiH7mWOHIn11kMEXalNB3eYrht5FipibRYc2yosKVVRcU5/7canPqz&#10;B87NJTdts1GSzfpynGn99dkv5yAC9eEtfrl/TZyvJvB8Jl4g0w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sCoBvwAAANwAAAAPAAAAAAAAAAAAAAAAAJgCAABkcnMvZG93bnJl&#10;di54bWxQSwUGAAAAAAQABAD1AAAAhAMAAAAA&#10;"/>
                <v:rect id="Rectangle 144" o:spid="_x0000_s1075" style="position:absolute;left:7140;top:6825;width:675;height:13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yPmr8A&#10;AADcAAAADwAAAGRycy9kb3ducmV2LnhtbERPTYvCMBC9C/6HMMLebOIeVq1GEUFW9qTdxfPYjG2x&#10;mdQmavffG0HwNo/3OfNlZ2txo9ZXjjWMEgWCOHem4kLD3+9mOAHhA7LB2jFp+CcPy0W/N8fUuDvv&#10;6ZaFQsQQ9ilqKENoUil9XpJFn7iGOHIn11oMEbaFNC3eY7it5adSX9JixbGhxIbWJeXn7Go1OPVj&#10;D5yZS2aaeqckm+/Lcar1x6BbzUAE6sJb/HJvTZyvxvB8Jl4gF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/I+avwAAANwAAAAPAAAAAAAAAAAAAAAAAJgCAABkcnMvZG93bnJl&#10;di54bWxQSwUGAAAAAAQABAD1AAAAhAMAAAAA&#10;"/>
                <v:line id="Line 145" o:spid="_x0000_s1076" style="position:absolute;visibility:visible;mso-wrap-style:square" from="7470,6048" to="7470,6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VG3cYAAADcAAAADwAAAGRycy9kb3ducmV2LnhtbESPT2vCQBDF74V+h2UKvRTdKK1odJUi&#10;ba0Xqf/uQ3ZMQrOzIbsm6bd3DkJvM7w37/1msepdpVpqQunZwGiYgCLOvC05N3A6fg6moEJEtlh5&#10;JgN/FGC1fHxYYGp9x3tqDzFXEsIhRQNFjHWqdcgKchiGviYW7eIbh1HWJte2wU7CXaXHSTLRDkuW&#10;hgJrWheU/R6uzkC3m32cX7rtz2T3VW+mLW1fr+M3Y56f+vc5qEh9/Dffr7+t4CdCK8/IBHp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FRt3GAAAA3AAAAA8AAAAAAAAA&#10;AAAAAAAAoQIAAGRycy9kb3ducmV2LnhtbFBLBQYAAAAABAAEAPkAAACUAwAAAAA=&#10;">
                  <v:stroke startarrow="oval"/>
                </v:line>
                <v:line id="Line 146" o:spid="_x0000_s1077" style="position:absolute;flip:y;visibility:visible;mso-wrap-style:square" from="9135,6045" to="9135,6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coPMMAAADc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7MJ3J5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nKDzDAAAA3AAAAA8AAAAAAAAAAAAA&#10;AAAAoQIAAGRycy9kb3ducmV2LnhtbFBLBQYAAAAABAAEAPkAAACRAwAAAAA=&#10;"/>
                <v:line id="Line 147" o:spid="_x0000_s1078" style="position:absolute;visibility:visible;mso-wrap-style:square" from="7485,7248" to="7485,7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tHcMUAAADcAAAADwAAAGRycy9kb3ducmV2LnhtbESPQUvDQBCF70L/wzKCN7tJD0Vit6UV&#10;CrZY0OgPGLPTJHR3Nma3SfTXOwfB2wzvzXvfrDaTd2qgPraBDeTzDBRxFWzLtYGP9/39A6iYkC26&#10;wGTgmyJs1rObFRY2jPxGQ5lqJSEcCzTQpNQVWseqIY9xHjpi0c6h95hk7Wttexwl3Du9yLKl9tiy&#10;NDTY0VND1aW8egOf7lQHWhzwVY/D8evl5HY/ZW7M3e20fQSVaEr/5r/rZyv4ueDLMzKBX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MtHcMUAAADcAAAADwAAAAAAAAAA&#10;AAAAAAChAgAAZHJzL2Rvd25yZXYueG1sUEsFBgAAAAAEAAQA+QAAAJMDAAAAAA==&#10;">
                  <v:stroke endarrow="oval"/>
                </v:line>
                <v:line id="Line 148" o:spid="_x0000_s1079" style="position:absolute;flip:y;visibility:visible;mso-wrap-style:square" from="9120,7200" to="9120,7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iy58QAAADcAAAADwAAAGRycy9kb3ducmV2LnhtbERPTWsCMRC9C/0PYQq9SM1ukWJXo0ih&#10;4MFLbVnpbdxMN8tuJtsk6vbfG0HwNo/3OYvVYDtxIh8axwrySQaCuHK64VrB99fH8wxEiMgaO8ek&#10;4J8CrJYPowUW2p35k067WIsUwqFABSbGvpAyVIYshonriRP367zFmKCvpfZ4TuG2ky9Z9iotNpwa&#10;DPb0bqhqd0erQM624z+/Pkzbst3v30xZlf3PVqmnx2E9BxFpiHfxzb3RaX6ew/WZdIF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SLLnxAAAANwAAAAPAAAAAAAAAAAA&#10;AAAAAKECAABkcnMvZG93bnJldi54bWxQSwUGAAAAAAQABAD5AAAAkgMAAAAA&#10;"/>
                <v:line id="Line 149" o:spid="_x0000_s1080" style="position:absolute;flip:y;visibility:visible;mso-wrap-style:square" from="8685,7710" to="9105,7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oskM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MkU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iyQxAAAANwAAAAPAAAAAAAAAAAA&#10;AAAAAKECAABkcnMvZG93bnJldi54bWxQSwUGAAAAAAQABAD5AAAAkgMAAAAA&#10;"/>
                <v:line id="Line 150" o:spid="_x0000_s1081" style="position:absolute;flip:x;visibility:visible;mso-wrap-style:square" from="6900,6060" to="7545,6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JC8QAAADcAAAADwAAAGRycy9kb3ducmV2LnhtbERPTWsCMRC9C/6HMIVeSs3alqKrUUQQ&#10;evCiLSvexs10s+xmsiapbv+9KRS8zeN9znzZ21ZcyIfasYLxKANBXDpdc6Xg63PzPAERIrLG1jEp&#10;+KUAy8VwMMdcuyvv6LKPlUghHHJUYGLscilDachiGLmOOHHfzluMCfpKao/XFG5b+ZJl79JizanB&#10;YEdrQ2Wz/7EK5GT7dPar01tTNIfD1BRl0R23Sj0+9KsZiEh9vIv/3R86zR+/wt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1okLxAAAANwAAAAPAAAAAAAAAAAA&#10;AAAAAKECAABkcnMvZG93bnJldi54bWxQSwUGAAAAAAQABAD5AAAAkgMAAAAA&#10;"/>
                <v:line id="Line 151" o:spid="_x0000_s1082" style="position:absolute;flip:x y;visibility:visible;mso-wrap-style:square" from="6825,7710" to="8055,7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8p+cEAAADcAAAADwAAAGRycy9kb3ducmV2LnhtbERPS4vCMBC+C/6HMMJeZE2rIlKNIoKy&#10;J2V9sNehGdtiMylNtNVfb4QFb/PxPWe+bE0p7lS7wrKCeBCBIE6tLjhTcDpuvqcgnEfWWFomBQ9y&#10;sFx0O3NMtG34l+4Hn4kQwi5BBbn3VSKlS3My6Aa2Ig7cxdYGfYB1JnWNTQg3pRxG0UQaLDg05FjR&#10;Oqf0ergZBci752jaxDSWW/pzw92+vzpflPrqtasZCE+t/4j/3T86zI/H8H4mXC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Tyn5wQAAANwAAAAPAAAAAAAAAAAAAAAA&#10;AKECAABkcnMvZG93bnJldi54bWxQSwUGAAAAAAQABAD5AAAAjwMAAAAA&#10;"/>
                <v:oval id="Oval 152" o:spid="_x0000_s1083" style="position:absolute;left:6690;top:5955;width:21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9cq8IA&#10;AADc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FfD7TLxAr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D1yrwgAAANwAAAAPAAAAAAAAAAAAAAAAAJgCAABkcnMvZG93&#10;bnJldi54bWxQSwUGAAAAAAQABAD1AAAAhwMAAAAA&#10;"/>
                <v:oval id="Oval 153" o:spid="_x0000_s1084" style="position:absolute;left:6660;top:7590;width:21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3C3MIA&#10;AADcAAAADwAAAGRycy9kb3ducmV2LnhtbERPTUvDQBC9F/wPywjemk0aGiR2W4pFaA8ejHofstMk&#10;NDsbstM0/nu3IHibx/uczW52vZpoDJ1nA1mSgiKuve24MfD1+bZ8BhUE2WLvmQz8UIDd9mGxwdL6&#10;G3/QVEmjYgiHEg20IkOpdahbchgSPxBH7uxHhxLh2Gg74i2Gu16v0rTQDjuODS0O9NpSfamuzsCh&#10;2VfFpHNZ5+fDUdaX7/dTnhnz9DjvX0AJzfIv/nMfbZyfFXB/Jl6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3cLcwgAAANwAAAAPAAAAAAAAAAAAAAAAAJgCAABkcnMvZG93&#10;bnJldi54bWxQSwUGAAAAAAQABAD1AAAAhwMAAAAA&#10;"/>
                <v:shape id="Text Box 154" o:spid="_x0000_s1085" type="#_x0000_t202" style="position:absolute;left:6165;top:5805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xBuMIA&#10;AADcAAAADwAAAGRycy9kb3ducmV2LnhtbERPzWrCQBC+C32HZQq9SN0o1rSpm6AFJVetDzBmxyQ0&#10;Oxuyq0ne3hWE3ubj+511NphG3KhztWUF81kEgriwuuZSwel39/4JwnlkjY1lUjCSgyx9mawx0bbn&#10;A92OvhQhhF2CCirv20RKV1Rk0M1sSxy4i+0M+gC7UuoO+xBuGrmIopU0WHNoqLCln4qKv+PVKLjk&#10;/fTjqz/v/Sk+LFdbrOOzHZV6ex023yA8Df5f/HTnOsyfx/B4Jlwg0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EG4wgAAANwAAAAPAAAAAAAAAAAAAAAAAJgCAABkcnMvZG93&#10;bnJldi54bWxQSwUGAAAAAAQABAD1AAAAhwMAAAAA&#10;" stroked="f">
                  <v:textbox>
                    <w:txbxContent>
                      <w:p w:rsidR="0093338C" w:rsidRDefault="0093338C" w:rsidP="0093338C">
                        <w:r>
                          <w:t>X</w:t>
                        </w:r>
                      </w:p>
                    </w:txbxContent>
                  </v:textbox>
                </v:shape>
                <v:shape id="Text Box 155" o:spid="_x0000_s1086" type="#_x0000_t202" style="position:absolute;left:6180;top:7395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PVysQA&#10;AADcAAAADwAAAGRycy9kb3ducmV2LnhtbESPzW7CQAyE75V4h5WRuFSwAbX8BBZEkYq48vMAJmuS&#10;iKw3ym5JeHt8QOrN1oxnPq82navUg5pQejYwHiWgiDNvS84NXM6/wzmoEJEtVp7JwJMCbNa9jxWm&#10;1rd8pMcp5kpCOKRooIixTrUOWUEOw8jXxKLdfOMwytrk2jbYSrir9CRJptphydJQYE27grL76c8Z&#10;uB3az+9Fe93Hy+z4Nf3Bcnb1T2MG/W67BBWpi//m9/XBCv5YaOUZmUCv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z1crEAAAA3AAAAA8AAAAAAAAAAAAAAAAAmAIAAGRycy9k&#10;b3ducmV2LnhtbFBLBQYAAAAABAAEAPUAAACJAwAAAAA=&#10;" stroked="f">
                  <v:textbox>
                    <w:txbxContent>
                      <w:p w:rsidR="0093338C" w:rsidRDefault="0093338C" w:rsidP="0093338C">
                        <w:r>
                          <w:t>Y</w:t>
                        </w:r>
                      </w:p>
                    </w:txbxContent>
                  </v:textbox>
                </v:shape>
                <v:shape id="Text Box 156" o:spid="_x0000_s1087" type="#_x0000_t202" style="position:absolute;left:7890;top:5595;width:58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9BOb8A&#10;AADcAAAADwAAAGRycy9kb3ducmV2LnhtbERPTWvCQBC9F/wPyxS81U2sFJu6ipYIXmuL5yE7ZlMz&#10;syG7avz3rlDobR7vcxargVt1oT40XgzkkwwUSeVtI7WBn+/tyxxUiCgWWy9k4EYBVsvR0wIL66/y&#10;RZd9rFUKkVCgARdjV2gdKkeMYeI7ksQdfc8YE+xrbXu8pnBu9TTL3jRjI6nBYUefjqrT/swGyvB7&#10;nOXljl+5OaBmd7LnTWnM+HlYf4CKNMR/8Z97Z9P8/B0ez6QL9PIO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7X0E5vwAAANwAAAAPAAAAAAAAAAAAAAAAAJgCAABkcnMvZG93bnJl&#10;di54bWxQSwUGAAAAAAQABAD1AAAAhAMAAAAA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5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  <v:shape id="Text Box 157" o:spid="_x0000_s1088" type="#_x0000_t202" style="position:absolute;left:7635;top:6705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kiGcIA&#10;AADcAAAADwAAAGRycy9kb3ducmV2LnhtbESPQW/CMAyF75P2HyIjcRspME2oIyA2dRLXMcTZakzT&#10;UTtVE6D79/Nh0m623vN7n9fbkTtzoyG1URzMZwUYkjr6VhoHx6+PpxWYlFE8dlHIwQ8l2G4eH9ZY&#10;+niXT7odcmM0RFKJDkLOfWltqgMxplnsSVQ7x4Ex6zo01g9413Du7KIoXixjK9oQsKf3QPXlcGUH&#10;Vfo+P8+rPS+5PaHlcPHXt8q56WTcvYLJNOZ/89/13iv+QvH1GZ3Ab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CSIZwgAAANwAAAAPAAAAAAAAAAAAAAAAAJgCAABkcnMvZG93&#10;bnJldi54bWxQSwUGAAAAAAQABAD1AAAAhwMAAAAA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20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  <v:rect id="Rectangle 158" o:spid="_x0000_s1089" style="position:absolute;left:8010;top:7635;width:67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aGac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T+Z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laGacMAAADcAAAADwAAAAAAAAAAAAAAAACYAgAAZHJzL2Rv&#10;d25yZXYueG1sUEsFBgAAAAAEAAQA9QAAAIgDAAAAAA==&#10;"/>
                <v:line id="Line 159" o:spid="_x0000_s1090" style="position:absolute;visibility:visible;mso-wrap-style:square" from="7500,6060" to="7905,6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<v:line id="Line 160" o:spid="_x0000_s1091" style="position:absolute;visibility:visible;mso-wrap-style:square" from="8565,6075" to="9150,6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<v:shape id="Text Box 161" o:spid="_x0000_s1092" type="#_x0000_t202" style="position:absolute;left:8070;top:7860;width:58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IkGr8A&#10;AADcAAAADwAAAGRycy9kb3ducmV2LnhtbERPTWvCQBC9C/6HZQq96UYrIqmrVIngtSqeh+yYTc3M&#10;huyq6b/vFgRv83ifs1z33Kg7daH2YmAyzkCRlN7WUhk4HXejBagQUSw2XsjALwVYr4aDJebWP+Sb&#10;7odYqRQiIUcDLsY21zqUjhjD2Lckibv4jjEm2FXadvhI4dzoaZbNNWMtqcFhS1tH5fVwYwNF+LnM&#10;JsWeP7g+o2Z3tbdNYcz7W//1CSpSH1/ip3tv0/zpDP6fSRfo1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MiQavwAAANwAAAAPAAAAAAAAAAAAAAAAAJgCAABkcnMvZG93bnJl&#10;di54bWxQSwUGAAAAAAQABAD1AAAAhAMAAAAA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10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63492">
        <w:rPr>
          <w:noProof/>
          <w:spacing w:val="10"/>
        </w:rPr>
        <mc:AlternateContent>
          <mc:Choice Requires="wpg">
            <w:drawing>
              <wp:inline distT="0" distB="0" distL="0" distR="0">
                <wp:extent cx="2190750" cy="2009775"/>
                <wp:effectExtent l="0" t="0" r="2540" b="635"/>
                <wp:docPr id="75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0750" cy="2009775"/>
                          <a:chOff x="1260" y="5325"/>
                          <a:chExt cx="3855" cy="3570"/>
                        </a:xfrm>
                      </wpg:grpSpPr>
                      <wps:wsp>
                        <wps:cNvPr id="76" name="Oval 69"/>
                        <wps:cNvSpPr>
                          <a:spLocks noChangeArrowheads="1"/>
                        </wps:cNvSpPr>
                        <wps:spPr bwMode="auto">
                          <a:xfrm>
                            <a:off x="1725" y="8340"/>
                            <a:ext cx="21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6840"/>
                            <a:ext cx="78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Pr="00DB01E1" w:rsidRDefault="0093338C" w:rsidP="0093338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DB01E1">
                                <w:rPr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  <w:r w:rsidRPr="00DB01E1">
                                <w:rPr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4470" y="6375"/>
                            <a:ext cx="64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20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79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2760" y="5745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Rectangle 73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3990" y="6570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Rectangle 74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3465" y="6555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3450" y="582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3795" y="5808"/>
                            <a:ext cx="0" cy="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4335" y="5805"/>
                            <a:ext cx="0" cy="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3795" y="6963"/>
                            <a:ext cx="0" cy="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4320" y="6960"/>
                            <a:ext cx="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3360" y="8415"/>
                            <a:ext cx="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81"/>
                        <wps:cNvCnPr>
                          <a:cxnSpLocks noChangeShapeType="1"/>
                        </wps:cNvCnPr>
                        <wps:spPr bwMode="auto">
                          <a:xfrm flipH="1">
                            <a:off x="2100" y="5820"/>
                            <a:ext cx="6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82"/>
                        <wps:cNvCnPr>
                          <a:cxnSpLocks noChangeShapeType="1"/>
                        </wps:cNvCnPr>
                        <wps:spPr bwMode="auto">
                          <a:xfrm flipH="1">
                            <a:off x="1905" y="843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Oval 83"/>
                        <wps:cNvSpPr>
                          <a:spLocks noChangeArrowheads="1"/>
                        </wps:cNvSpPr>
                        <wps:spPr bwMode="auto">
                          <a:xfrm>
                            <a:off x="1890" y="5715"/>
                            <a:ext cx="210" cy="2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365" y="5565"/>
                            <a:ext cx="480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2835" y="5325"/>
                            <a:ext cx="64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10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93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3015" y="6390"/>
                            <a:ext cx="64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4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94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2715" y="8520"/>
                            <a:ext cx="64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10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95" name="Rectangle 88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3450" y="7680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Rectangle 89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4005" y="7665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2655" y="8340"/>
                            <a:ext cx="675" cy="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Line 91"/>
                        <wps:cNvCnPr>
                          <a:cxnSpLocks noChangeShapeType="1"/>
                        </wps:cNvCnPr>
                        <wps:spPr bwMode="auto">
                          <a:xfrm flipV="1">
                            <a:off x="4335" y="8070"/>
                            <a:ext cx="0" cy="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3795" y="8085"/>
                            <a:ext cx="0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4470" y="7485"/>
                            <a:ext cx="64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5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01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3000" y="7500"/>
                            <a:ext cx="64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38C" w:rsidRDefault="0093338C" w:rsidP="0093338C">
                              <w:r>
                                <w:t xml:space="preserve">1 </w:t>
                              </w:r>
                              <w:r w:rsidRPr="00DB01E1"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5" o:spid="_x0000_s1093" style="width:172.5pt;height:158.25pt;mso-position-horizontal-relative:char;mso-position-vertical-relative:line" coordorigin="1260,5325" coordsize="3855,3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">
                <v:oval id="Oval 69" o:spid="_x0000_s1094" style="position:absolute;left:1725;top:8340;width:21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V0G8MA&#10;AADbAAAADwAAAGRycy9kb3ducmV2LnhtbESPQWvCQBSE70L/w/IKvelGg2lJXUUqBT300NjeH9ln&#10;Esy+DdlnjP/eFQo9DjPzDbPajK5VA/Wh8WxgPktAEZfeNlwZ+Dl+Tt9ABUG22HomAzcKsFk/TVaY&#10;W3/lbxoKqVSEcMjRQC3S5VqHsiaHYeY74uidfO9QouwrbXu8Rrhr9SJJMu2w4bhQY0cfNZXn4uIM&#10;7KptkQ06lWV62u1lef79OqRzY16ex+07KKFR/sN/7b018JrB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V0G8MAAADbAAAADwAAAAAAAAAAAAAAAACYAgAAZHJzL2Rv&#10;d25yZXYueG1sUEsFBgAAAAAEAAQA9QAAAIgDAAAAAA==&#10;"/>
                <v:shape id="Text Box 70" o:spid="_x0000_s1095" type="#_x0000_t202" style="position:absolute;left:1260;top:6840;width:78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eGqcIA&#10;AADb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HMP/l/AD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V4apwgAAANsAAAAPAAAAAAAAAAAAAAAAAJgCAABkcnMvZG93&#10;bnJldi54bWxQSwUGAAAAAAQABAD1AAAAhwMAAAAA&#10;" stroked="f">
                  <v:textbox>
                    <w:txbxContent>
                      <w:p w:rsidR="0093338C" w:rsidRPr="00DB01E1" w:rsidRDefault="0093338C" w:rsidP="0093338C">
                        <w:pPr>
                          <w:rPr>
                            <w:sz w:val="28"/>
                            <w:szCs w:val="28"/>
                          </w:rPr>
                        </w:pPr>
                        <w:r w:rsidRPr="00DB01E1">
                          <w:rPr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sz w:val="28"/>
                            <w:szCs w:val="28"/>
                          </w:rPr>
                          <w:t>c</w:t>
                        </w:r>
                        <w:r w:rsidRPr="00DB01E1">
                          <w:rPr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Text Box 71" o:spid="_x0000_s1096" type="#_x0000_t202" style="position:absolute;left:4470;top:6375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CBN70A&#10;AADbAAAADwAAAGRycy9kb3ducmV2LnhtbERPTWvCQBC9F/wPywje6kYtVaKrqKTgtSqeh+yYjWZm&#10;Q3bV9N93D4UeH+97tem5UU/qQu3FwGScgSIpva2lMnA+fb0vQIWIYrHxQgZ+KMBmPXhbYW79S77p&#10;eYyVSiEScjTgYmxzrUPpiDGMfUuSuKvvGGOCXaVth68Uzo2eZtmnZqwlNThsae+ovB8fbKAIt+vH&#10;pDjwjOsLanZ3+9gVxoyG/XYJKlIf/8V/7oM1ME9j05f0A/T6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fFCBN70AAADbAAAADwAAAAAAAAAAAAAAAACYAgAAZHJzL2Rvd25yZXYu&#10;eG1sUEsFBgAAAAAEAAQA9QAAAIIDAAAAAA==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20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  <v:rect id="Rectangle 72" o:spid="_x0000_s1097" style="position:absolute;left:2760;top:5745;width:67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oBo8QA&#10;AADbAAAADwAAAGRycy9kb3ducmV2LnhtbESPQWvCQBSE7wX/w/KE3pqNFmwTXUUUix41ufT2mn0m&#10;abNvQ3ZN0v76rlDocZiZb5jVZjSN6KlztWUFsygGQVxYXXOpIM8OT68gnEfW2FgmBd/kYLOePKww&#10;1XbgM/UXX4oAYZeigsr7NpXSFRUZdJFtiYN3tZ1BH2RXSt3hEOCmkfM4XkiDNYeFClvaVVR8XW5G&#10;wUc9z/HnnL3FJjk8+9OYfd7e90o9TsftEoSn0f+H/9pHreAl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KAaPEAAAA2wAAAA8AAAAAAAAAAAAAAAAAmAIAAGRycy9k&#10;b3ducmV2LnhtbFBLBQYAAAAABAAEAPUAAACJAwAAAAA=&#10;"/>
                <v:rect id="Rectangle 73" o:spid="_x0000_s1098" style="position:absolute;left:3990;top:6570;width:675;height:13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uNrb4A&#10;AADbAAAADwAAAGRycy9kb3ducmV2LnhtbERPTYvCMBC9C/6HMMLebLIeFq3GIguieFqr7Hm2Gdti&#10;M2mbqN1/bw6Cx8f7XmWDbcSdel871vCZKBDEhTM1lxrOp+10DsIHZIONY9LwTx6y9Xi0wtS4Bx/p&#10;nodSxBD2KWqoQmhTKX1RkUWfuJY4chfXWwwR9qU0PT5iuG3kTKkvabHm2FBhS98VFdf8ZjU4dbC/&#10;nJsuN23zoySbXfe30PpjMmyWIAIN4S1+ufdGwzyuj1/iD5DrJ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zbja2+AAAA2wAAAA8AAAAAAAAAAAAAAAAAmAIAAGRycy9kb3ducmV2&#10;LnhtbFBLBQYAAAAABAAEAPUAAACDAwAAAAA=&#10;"/>
                <v:rect id="Rectangle 74" o:spid="_x0000_s1099" style="position:absolute;left:3465;top:6555;width:675;height:13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coNsAA&#10;AADbAAAADwAAAGRycy9kb3ducmV2LnhtbESPQYvCMBSE78L+h/AWvGmiB9FqWmRhUTytVfb8tnm2&#10;xealNlHrv98IgsdhZr5hVllvG3GjzteONUzGCgRx4UzNpYbj4Xs0B+EDssHGMWl4kIcs/RisMDHu&#10;znu65aEUEcI+QQ1VCG0ipS8qsujHriWO3sl1FkOUXSlNh/cIt42cKjWTFmuOCxW29FVRcc6vVoNT&#10;O/vLubnkpm1+lGSzufwttB5+9usliEB9eIdf7a3RMJ/A80v8ATL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5coNsAAAADbAAAADwAAAAAAAAAAAAAAAACYAgAAZHJzL2Rvd25y&#10;ZXYueG1sUEsFBgAAAAAEAAQA9QAAAIUDAAAAAA==&#10;"/>
                <v:line id="Line 75" o:spid="_x0000_s1100" style="position:absolute;visibility:visible;mso-wrap-style:square" from="3450,5820" to="4350,5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<v:line id="Line 76" o:spid="_x0000_s1101" style="position:absolute;visibility:visible;mso-wrap-style:square" from="3795,5808" to="3795,6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5dMsYAAADbAAAADwAAAGRycy9kb3ducmV2LnhtbESPT2vCQBTE74V+h+UVvBTdqFXS1FVE&#10;WquX4J/2/si+JqHZtyG7JvHbu4WCx2FmfsMsVr2pREuNKy0rGI8iEMSZ1SXnCr7OH8MYhPPIGivL&#10;pOBKDlbLx4cFJtp2fKT25HMRIOwSVFB4XydSuqwgg25ka+Lg/djGoA+yyaVusAtwU8lJFM2lwZLD&#10;QoE1bQrKfk8Xo6BLX9+/n7v9YZ5u68+4pf3LZTJTavDUr99AeOr9Pfzf3mkF8RT+voQfIJ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TeXTLGAAAA2wAAAA8AAAAAAAAA&#10;AAAAAAAAoQIAAGRycy9kb3ducmV2LnhtbFBLBQYAAAAABAAEAPkAAACUAwAAAAA=&#10;">
                  <v:stroke startarrow="oval"/>
                </v:line>
                <v:line id="Line 77" o:spid="_x0000_s1102" style="position:absolute;flip:y;visibility:visible;mso-wrap-style:square" from="4335,5805" to="4335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x58UAAADbAAAADwAAAGRycy9kb3ducmV2LnhtbESPQWsCMRSE74X+h/AKvZSabZGyXY0i&#10;BaEHL1pZ8fbcvG6W3bxsk6jbf28EweMwM98w0/lgO3EiHxrHCt5GGQjiyumGawXbn+VrDiJEZI2d&#10;Y1LwTwHms8eHKRbanXlNp02sRYJwKFCBibEvpAyVIYth5Hri5P06bzEm6WupPZ4T3HbyPcs+pMWG&#10;04LBnr4MVe3maBXIfPXy5xeHcVu2u92nKauy36+Uen4aFhMQkYZ4D9/a31pBPobrl/QD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Kx58UAAADbAAAADwAAAAAAAAAA&#10;AAAAAAChAgAAZHJzL2Rvd25yZXYueG1sUEsFBgAAAAAEAAQA+QAAAJMDAAAAAA==&#10;"/>
                <v:line id="Line 78" o:spid="_x0000_s1103" style="position:absolute;visibility:visible;mso-wrap-style:square" from="3795,6963" to="3795,7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<v:line id="Line 79" o:spid="_x0000_s1104" style="position:absolute;flip:y;visibility:visible;mso-wrap-style:square" from="4320,6960" to="4320,7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yKC8UAAADbAAAADwAAAGRycy9kb3ducmV2LnhtbESPQWsCMRSE70L/Q3gFL1KzliLb1Sgi&#10;FHrwUltWentuXjfLbl62SarrvzdCweMwM98wy/VgO3EiHxrHCmbTDARx5XTDtYKvz7enHESIyBo7&#10;x6TgQgHWq4fREgvtzvxBp32sRYJwKFCBibEvpAyVIYth6nri5P04bzEm6WupPZ4T3HbyOcvm0mLD&#10;acFgT1tDVbv/swpkvpv8+s3xpS3bw+HVlFXZf++UGj8OmwWISEO8h//b71pBPo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yKC8UAAADbAAAADwAAAAAAAAAA&#10;AAAAAAChAgAAZHJzL2Rvd25yZXYueG1sUEsFBgAAAAAEAAQA+QAAAJMDAAAAAA==&#10;"/>
                <v:line id="Line 80" o:spid="_x0000_s1105" style="position:absolute;flip:y;visibility:visible;mso-wrap-style:square" from="3360,8415" to="4350,8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AvkMYAAADbAAAADwAAAGRycy9kb3ducmV2LnhtbESPQWsCMRSE7wX/Q3iCl1KzldKuW6OI&#10;IPTgRS0rvT03r5tlNy/bJNXtvzeFQo/DzHzDLFaD7cSFfGgcK3icZiCIK6cbrhW8H7cPOYgQkTV2&#10;jknBDwVYLUd3Cyy0u/KeLodYiwThUKACE2NfSBkqQxbD1PXEyft03mJM0tdSe7wmuO3kLMuepcWG&#10;04LBnjaGqvbwbRXIfHf/5dfnp7ZsT6e5Kauy/9gpNRkP61cQkYb4H/5rv2kF+Qv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gL5DGAAAA2wAAAA8AAAAAAAAA&#10;AAAAAAAAoQIAAGRycy9kb3ducmV2LnhtbFBLBQYAAAAABAAEAPkAAACUAwAAAAA=&#10;"/>
                <v:line id="Line 81" o:spid="_x0000_s1106" style="position:absolute;flip:x;visibility:visible;mso-wrap-style:square" from="2100,5820" to="2745,5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+74sIAAADbAAAADwAAAGRycy9kb3ducmV2LnhtbERPz2vCMBS+D/Y/hDfYZczUIaN2RpGB&#10;4MGLTlq8vTVvTWnz0iVR639vDoMdP77fi9Voe3EhH1rHCqaTDARx7XTLjYLj1+Y1BxEissbeMSm4&#10;UYDV8vFhgYV2V97T5RAbkUI4FKjAxDgUUobakMUwcQNx4n6ctxgT9I3UHq8p3PbyLcvepcWWU4PB&#10;gT4N1d3hbBXIfPfy69ffs67sqmpuyrocTjulnp/G9QeISGP8F/+5t1pBnsam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T+74sIAAADbAAAADwAAAAAAAAAAAAAA&#10;AAChAgAAZHJzL2Rvd25yZXYueG1sUEsFBgAAAAAEAAQA+QAAAJADAAAAAA==&#10;"/>
                <v:line id="Line 82" o:spid="_x0000_s1107" style="position:absolute;flip:x;visibility:visible;mso-wrap-style:square" from="1905,8430" to="2625,8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MeecUAAADbAAAADwAAAGRycy9kb3ducmV2LnhtbESPQWsCMRSE74X+h/AKvZSatRRZV6NI&#10;QfDgpVpWenvdPDfLbl62SdTtv28EweMwM98w8+VgO3EmHxrHCsajDARx5XTDtYKv/fo1BxEissbO&#10;MSn4owDLxePDHAvtLvxJ512sRYJwKFCBibEvpAyVIYth5Hri5B2dtxiT9LXUHi8Jbjv5lmUTabHh&#10;tGCwpw9DVbs7WQUy3778+tXPe1u2h8PUlFXZf2+Ven4aVjMQkYZ4D9/aG60gn8L1S/oB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MeecUAAADbAAAADwAAAAAAAAAA&#10;AAAAAAChAgAAZHJzL2Rvd25yZXYueG1sUEsFBgAAAAAEAAQA+QAAAJMDAAAAAA==&#10;"/>
                <v:oval id="Oval 83" o:spid="_x0000_s1108" style="position:absolute;left:1890;top:5715;width:21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yvDsAA&#10;AADbAAAADwAAAGRycy9kb3ducmV2LnhtbERPTWvCQBC9F/wPywje6kaD0qauIopgDz001fuQHZNg&#10;djZkxxj/ffcgeHy879VmcI3qqQu1ZwOzaQKKuPC25tLA6e/w/gEqCLLFxjMZeFCAzXr0tsLM+jv/&#10;Up9LqWIIhwwNVCJtpnUoKnIYpr4ljtzFdw4lwq7UtsN7DHeNnifJUjusOTZU2NKuouKa35yBfbnN&#10;l71OZZFe9kdZXM8/3+nMmMl42H6BEhrkJX66j9bAZ1wf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WyvDsAAAADbAAAADwAAAAAAAAAAAAAAAACYAgAAZHJzL2Rvd25y&#10;ZXYueG1sUEsFBgAAAAAEAAQA9QAAAIUDAAAAAA==&#10;"/>
                <v:shape id="Text Box 84" o:spid="_x0000_s1109" type="#_x0000_t202" style="position:absolute;left:1365;top:5565;width:48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5dvMMA&#10;AADbAAAADwAAAGRycy9kb3ducmV2LnhtbESP0WrCQBRE34X+w3ILfRHdKDZqmo1ooeKr0Q+4Zq9J&#10;aPZuyK4m/n1XEPo4zMwZJt0MphF36lxtWcFsGoEgLqyuuVRwPv1MViCcR9bYWCYFD3Kwyd5GKSba&#10;9nyke+5LESDsElRQed8mUrqiIoNualvi4F1tZ9AH2ZVSd9gHuGnkPIpiabDmsFBhS98VFb/5zSi4&#10;Hvrx57q/7P15eVzEO6yXF/tQ6uN92H6B8DT4//CrfdAK1jN4fgk/QG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/5dvMMAAADbAAAADwAAAAAAAAAAAAAAAACYAgAAZHJzL2Rv&#10;d25yZXYueG1sUEsFBgAAAAAEAAQA9QAAAIgDAAAAAA==&#10;" stroked="f">
                  <v:textbox>
                    <w:txbxContent>
                      <w:p w:rsidR="0093338C" w:rsidRDefault="0093338C" w:rsidP="0093338C">
                        <w:r>
                          <w:t>X</w:t>
                        </w:r>
                      </w:p>
                    </w:txbxContent>
                  </v:textbox>
                </v:shape>
                <v:shape id="Text Box 85" o:spid="_x0000_s1110" type="#_x0000_t202" style="position:absolute;left:2835;top:5325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RQJ8EA&#10;AADbAAAADwAAAGRycy9kb3ducmV2LnhtbESPX2vCQBDE3wv9DscW+lYvWik2eoqWCL76hz4vuTUX&#10;ze6F3Knpt/cEoY/DzPyGmS16btSVulB7MTAcZKBISm9rqQwc9uuPCagQUSw2XsjAHwVYzF9fZphb&#10;f5MtXXexUgkiIUcDLsY21zqUjhjDwLckyTv6jjEm2VXadnhLcG70KMu+NGMtacFhSz+OyvPuwgaK&#10;cDqOh8WGP7n+Rc3ubC+rwpj3t345BRWpj//hZ3tjDXyP4PEl/QA9v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20UCfBAAAA2wAAAA8AAAAAAAAAAAAAAAAAmAIAAGRycy9kb3du&#10;cmV2LnhtbFBLBQYAAAAABAAEAPUAAACGAwAAAAA=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10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  <v:shape id="Text Box 86" o:spid="_x0000_s1111" type="#_x0000_t202" style="position:absolute;left:3015;top:6390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j1vMEA&#10;AADbAAAADwAAAGRycy9kb3ducmV2LnhtbESPX2vCQBDE3wt+h2OFvtWLVYqNntKWCL76hz4vuTUX&#10;ze6F3Knpt/cEoY/DzPyGWax6btSVulB7MTAeZaBISm9rqQwc9uu3GagQUSw2XsjAHwVYLQcvC8yt&#10;v8mWrrtYqQSRkKMBF2Obax1KR4xh5FuS5B19xxiT7CptO7wlODf6Pcs+NGMtacFhSz+OyvPuwgaK&#10;cDpOx8WGJ1z/omZ3tpfvwpjXYf81BxWpj//hZ3tjDXxO4PEl/QC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49bzBAAAA2wAAAA8AAAAAAAAAAAAAAAAAmAIAAGRycy9kb3du&#10;cmV2LnhtbFBLBQYAAAAABAAEAPUAAACGAwAAAAA=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4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  <v:shape id="Text Box 87" o:spid="_x0000_s1112" type="#_x0000_t202" style="position:absolute;left:2715;top:8520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FtyMEA&#10;AADbAAAADwAAAGRycy9kb3ducmV2LnhtbESPX2vCQBDE3wW/w7FC3/RiK8VGT2lLBF/9Q5+X3JqL&#10;ZvdC7tT47XsFoY/DzPyGWa57btSNulB7MTCdZKBISm9rqQwcD5vxHFSIKBYbL2TgQQHWq+Fgibn1&#10;d9nRbR8rlSAScjTgYmxzrUPpiDFMfEuSvJPvGGOSXaVth/cE50a/Ztm7ZqwlLThs6dtRedlf2UAR&#10;zqfZtNjyG9c/qNld7PWrMOZl1H8uQEXq43/42d5aAx8z+PuSfoBe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0RbcjBAAAA2wAAAA8AAAAAAAAAAAAAAAAAmAIAAGRycy9kb3du&#10;cmV2LnhtbFBLBQYAAAAABAAEAPUAAACGAwAAAAA=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10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  <v:rect id="Rectangle 88" o:spid="_x0000_s1113" style="position:absolute;left:3450;top:7680;width:675;height:13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<v:rect id="Rectangle 89" o:spid="_x0000_s1114" style="position:absolute;left:4005;top:7665;width:675;height:13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cmn8AA&#10;AADbAAAADwAAAGRycy9kb3ducmV2LnhtbESPQYvCMBSE74L/ITzBmybrQbSaFllYdtmTVtnz2+bZ&#10;FpuX2kSt/94IgsdhZr5h1llvG3GlzteONXxMFQjiwpmaSw2H/ddkAcIHZIONY9JwJw9ZOhysMTHu&#10;xju65qEUEcI+QQ1VCG0ipS8qsuinriWO3tF1FkOUXSlNh7cIt42cKTWXFmuOCxW29FlRccovVoNT&#10;v/aPc3POTdtslWTzff5faj0e9ZsViEB9eIdf7R+jYTmH55f4A2T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acmn8AAAADbAAAADwAAAAAAAAAAAAAAAACYAgAAZHJzL2Rvd25y&#10;ZXYueG1sUEsFBgAAAAAEAAQA9QAAAIUDAAAAAA==&#10;"/>
                <v:rect id="Rectangle 90" o:spid="_x0000_s1115" style="position:absolute;left:2655;top:8340;width:67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XWsMQA&#10;AADbAAAADwAAAGRycy9kb3ducmV2LnhtbESPQWvCQBSE7wX/w/KE3pqNFmwTXUUUix41ufT2mn0m&#10;abNvQ3ZN0v76rlDocZiZb5jVZjSN6KlztWUFsygGQVxYXXOpIM8OT68gnEfW2FgmBd/kYLOePKww&#10;1XbgM/UXX4oAYZeigsr7NpXSFRUZdJFtiYN3tZ1BH2RXSt3hEOCmkfM4XkiDNYeFClvaVVR8XW5G&#10;wUc9z/HnnL3FJjk8+9OYfd7e90o9TsftEoSn0f+H/9pHrSB5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V1rDEAAAA2wAAAA8AAAAAAAAAAAAAAAAAmAIAAGRycy9k&#10;b3ducmV2LnhtbFBLBQYAAAAABAAEAPUAAACJAwAAAAA=&#10;"/>
                <v:line id="Line 91" o:spid="_x0000_s1116" style="position:absolute;flip:y;visibility:visible;mso-wrap-style:square" from="4335,8070" to="4335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YtP8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NDZ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YtP8IAAADbAAAADwAAAAAAAAAAAAAA&#10;AAChAgAAZHJzL2Rvd25yZXYueG1sUEsFBgAAAAAEAAQA+QAAAJADAAAAAA==&#10;"/>
                <v:line id="Line 92" o:spid="_x0000_s1117" style="position:absolute;visibility:visible;mso-wrap-style:square" from="3795,8085" to="3795,8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BcQsQAAADbAAAADwAAAGRycy9kb3ducmV2LnhtbESP0WrCQBRE3wv+w3IF35qNPpQaXaUK&#10;QisKNfoBt9nbJHT3bsxuk9iv7xYKPg4zc4ZZrgdrREetrx0rmCYpCOLC6ZpLBZfz7vEZhA/IGo1j&#10;UnAjD+vV6GGJmXY9n6jLQykihH2GCqoQmkxKX1Rk0SeuIY7ep2sthijbUuoW+wi3Rs7S9ElarDku&#10;VNjQtqLiK/+2Cj7MsXQ0e8N32Xf76+FoNj/5VKnJeHhZgAg0hHv4v/2qFczn8Pcl/gC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QFxCxAAAANsAAAAPAAAAAAAAAAAA&#10;AAAAAKECAABkcnMvZG93bnJldi54bWxQSwUGAAAAAAQABAD5AAAAkgMAAAAA&#10;">
                  <v:stroke endarrow="oval"/>
                </v:line>
                <v:shape id="Text Box 93" o:spid="_x0000_s1118" type="#_x0000_t202" style="position:absolute;left:4470;top:7485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x+ecIA&#10;AADcAAAADwAAAGRycy9kb3ducmV2LnhtbESPQW/CMAyF70j7D5En7QYp24RQISA2dRLXsWlnqzFN&#10;oXaqJkD37+cD0m623vN7n9fbkTtzpSG1URzMZwUYkjr6VhoH318f0yWYlFE8dlHIwS8l2G4eJmss&#10;fbzJJ10PuTEaIqlEByHnvrQ21YEY0yz2JKod48CYdR0a6we8aTh39rkoFpaxFW0I2NN7oPp8uLCD&#10;Kp2Or/Nqzy/c/qDlcPaXt8q5p8dxtwKTacz/5vv13it+ofj6jE5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vH55wgAAANwAAAAPAAAAAAAAAAAAAAAAAJgCAABkcnMvZG93&#10;bnJldi54bWxQSwUGAAAAAAQABAD1AAAAhwMAAAAA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5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  <v:shape id="Text Box 94" o:spid="_x0000_s1119" type="#_x0000_t202" style="position:absolute;left:3000;top:7500;width:64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Db4r8A&#10;AADcAAAADwAAAGRycy9kb3ducmV2LnhtbERPS2vCQBC+F/wPyxS81U1aEUldpZYUvPrA85Ads6mZ&#10;2ZBdNf57Vyj0Nh/fcxargVt1pT40XgzkkwwUSeVtI7WBw/7nbQ4qRBSLrRcycKcAq+XoZYGF9TfZ&#10;0nUXa5VCJBRowMXYFVqHyhFjmPiOJHEn3zPGBPta2x5vKZxb/Z5lM83YSGpw2NG3o+q8u7CBMvye&#10;pnm54Q9ujqjZne1lXRozfh2+PkFFGuK/+M+9sWl+lsPzmXSBX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8NvivwAAANwAAAAPAAAAAAAAAAAAAAAAAJgCAABkcnMvZG93bnJl&#10;di54bWxQSwUGAAAAAAQABAD1AAAAhAMAAAAA&#10;" stroked="f">
                  <v:textbox inset=".5mm,.3mm,.5mm,.3mm">
                    <w:txbxContent>
                      <w:p w:rsidR="0093338C" w:rsidRDefault="0093338C" w:rsidP="0093338C">
                        <w:r>
                          <w:t xml:space="preserve">1 </w:t>
                        </w:r>
                        <w:r w:rsidRPr="00DB01E1">
                          <w:rPr>
                            <w:rFonts w:ascii="Symbol" w:hAnsi="Symbol"/>
                          </w:rPr>
                          <w:t>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237C5" w:rsidRDefault="00D237C5" w:rsidP="00D237C5">
      <w:pPr>
        <w:rPr>
          <w:rFonts w:ascii="Comic Sans MS" w:hAnsi="Comic Sans MS"/>
          <w:sz w:val="28"/>
          <w:szCs w:val="28"/>
        </w:rPr>
      </w:pPr>
    </w:p>
    <w:p w:rsidR="00D237C5" w:rsidRDefault="00D237C5" w:rsidP="00D237C5">
      <w:pPr>
        <w:rPr>
          <w:rFonts w:ascii="Comic Sans MS" w:hAnsi="Comic Sans MS"/>
          <w:sz w:val="28"/>
          <w:szCs w:val="28"/>
        </w:rPr>
      </w:pPr>
    </w:p>
    <w:p w:rsidR="00D237C5" w:rsidRPr="00522CB9" w:rsidRDefault="00EB1845" w:rsidP="00EB1845">
      <w:pPr>
        <w:pStyle w:val="ListParagraph"/>
        <w:numPr>
          <w:ilvl w:val="0"/>
          <w:numId w:val="1"/>
        </w:numPr>
      </w:pPr>
      <w:r>
        <w:t>An electric iron with heating element of resistance 60</w:t>
      </w:r>
      <w:r>
        <w:rPr>
          <w:sz w:val="20"/>
          <w:lang w:val="en-GB"/>
        </w:rPr>
        <w:sym w:font="Symbol" w:char="F057"/>
      </w:r>
      <w:r>
        <w:rPr>
          <w:sz w:val="20"/>
          <w:lang w:val="en-GB"/>
        </w:rPr>
        <w:t xml:space="preserve"> is connected to the 240v mains. Calculate the electrical power produced</w:t>
      </w:r>
    </w:p>
    <w:p w:rsidR="00522CB9" w:rsidRDefault="00522CB9" w:rsidP="00522CB9"/>
    <w:p w:rsidR="00522CB9" w:rsidRDefault="00522CB9" w:rsidP="00522CB9"/>
    <w:p w:rsidR="00522CB9" w:rsidRPr="00571BB0" w:rsidRDefault="00522CB9" w:rsidP="00522CB9">
      <w:pPr>
        <w:rPr>
          <w:rFonts w:ascii="Arial" w:hAnsi="Arial" w:cs="Arial"/>
          <w:sz w:val="24"/>
          <w:szCs w:val="24"/>
        </w:rPr>
      </w:pPr>
      <w:r w:rsidRPr="00571BB0">
        <w:rPr>
          <w:rFonts w:ascii="Arial" w:hAnsi="Arial" w:cs="Arial"/>
          <w:sz w:val="24"/>
          <w:szCs w:val="24"/>
        </w:rPr>
        <w:t>MATHEMATICS JSS1</w:t>
      </w:r>
    </w:p>
    <w:p w:rsidR="00522CB9" w:rsidRPr="00571BB0" w:rsidRDefault="0092099E" w:rsidP="0092099E">
      <w:pPr>
        <w:pStyle w:val="Title"/>
        <w:numPr>
          <w:ilvl w:val="0"/>
          <w:numId w:val="8"/>
        </w:numPr>
        <w:jc w:val="left"/>
        <w:rPr>
          <w:sz w:val="24"/>
        </w:rPr>
      </w:pPr>
      <w:r w:rsidRPr="00571BB0">
        <w:rPr>
          <w:b w:val="0"/>
          <w:sz w:val="24"/>
        </w:rPr>
        <w:t>Sole the following equations (a</w:t>
      </w:r>
      <w:proofErr w:type="gramStart"/>
      <w:r w:rsidRPr="00571BB0">
        <w:rPr>
          <w:b w:val="0"/>
          <w:sz w:val="24"/>
        </w:rPr>
        <w:t>)4y</w:t>
      </w:r>
      <w:proofErr w:type="gramEnd"/>
      <w:r w:rsidRPr="00571BB0">
        <w:rPr>
          <w:b w:val="0"/>
          <w:sz w:val="24"/>
        </w:rPr>
        <w:t xml:space="preserve"> – 6 = 6 (b) 8x -5 = 9 + x</w:t>
      </w:r>
    </w:p>
    <w:p w:rsidR="0092099E" w:rsidRPr="00571BB0" w:rsidRDefault="0092099E" w:rsidP="0092099E">
      <w:pPr>
        <w:pStyle w:val="Title"/>
        <w:numPr>
          <w:ilvl w:val="0"/>
          <w:numId w:val="8"/>
        </w:numPr>
        <w:jc w:val="left"/>
        <w:rPr>
          <w:sz w:val="24"/>
        </w:rPr>
      </w:pPr>
      <w:r w:rsidRPr="00571BB0">
        <w:rPr>
          <w:b w:val="0"/>
          <w:sz w:val="24"/>
        </w:rPr>
        <w:t>Simplify the following (a) 3x + x + 5x – 8x + 7x (b) 8y + 17y – 6y + 2y</w:t>
      </w:r>
    </w:p>
    <w:p w:rsidR="0092099E" w:rsidRPr="00571BB0" w:rsidRDefault="0092099E" w:rsidP="0092099E">
      <w:pPr>
        <w:pStyle w:val="Title"/>
        <w:numPr>
          <w:ilvl w:val="0"/>
          <w:numId w:val="8"/>
        </w:numPr>
        <w:jc w:val="left"/>
        <w:rPr>
          <w:sz w:val="24"/>
        </w:rPr>
      </w:pPr>
      <w:r w:rsidRPr="00571BB0">
        <w:rPr>
          <w:b w:val="0"/>
          <w:sz w:val="24"/>
        </w:rPr>
        <w:t xml:space="preserve"> If y = 2, z =5 and w = 8; then (a) 3z + w = (b) 5y + 2z – w =</w:t>
      </w:r>
    </w:p>
    <w:p w:rsidR="0092099E" w:rsidRPr="00571BB0" w:rsidRDefault="0092099E" w:rsidP="0092099E">
      <w:pPr>
        <w:pStyle w:val="Title"/>
        <w:numPr>
          <w:ilvl w:val="0"/>
          <w:numId w:val="8"/>
        </w:numPr>
        <w:jc w:val="left"/>
        <w:rPr>
          <w:sz w:val="24"/>
        </w:rPr>
      </w:pPr>
      <w:r w:rsidRPr="00571BB0">
        <w:rPr>
          <w:b w:val="0"/>
          <w:sz w:val="24"/>
        </w:rPr>
        <w:t>Complete the table below</w:t>
      </w:r>
    </w:p>
    <w:p w:rsidR="0092099E" w:rsidRPr="00571BB0" w:rsidRDefault="0092099E" w:rsidP="0092099E">
      <w:pPr>
        <w:pStyle w:val="Title"/>
        <w:ind w:left="-72" w:firstLine="0"/>
        <w:jc w:val="left"/>
        <w:rPr>
          <w:sz w:val="24"/>
        </w:rPr>
      </w:pPr>
      <w:r w:rsidRPr="00571BB0">
        <w:rPr>
          <w:b w:val="0"/>
          <w:sz w:val="24"/>
        </w:rPr>
        <w:t xml:space="preserve"> 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2803"/>
        <w:gridCol w:w="2681"/>
        <w:gridCol w:w="2786"/>
      </w:tblGrid>
      <w:tr w:rsidR="0092099E" w:rsidRPr="00571BB0" w:rsidTr="0092099E">
        <w:tc>
          <w:tcPr>
            <w:tcW w:w="3116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  <w:r w:rsidRPr="00571BB0">
              <w:rPr>
                <w:sz w:val="24"/>
              </w:rPr>
              <w:t>Shape</w:t>
            </w:r>
          </w:p>
        </w:tc>
        <w:tc>
          <w:tcPr>
            <w:tcW w:w="3117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  <w:r w:rsidRPr="00571BB0">
              <w:rPr>
                <w:sz w:val="24"/>
              </w:rPr>
              <w:t>Area</w:t>
            </w:r>
          </w:p>
        </w:tc>
        <w:tc>
          <w:tcPr>
            <w:tcW w:w="3117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  <w:r w:rsidRPr="00571BB0">
              <w:rPr>
                <w:sz w:val="24"/>
              </w:rPr>
              <w:t>Perimeter</w:t>
            </w:r>
          </w:p>
        </w:tc>
      </w:tr>
      <w:tr w:rsidR="0092099E" w:rsidRPr="00571BB0" w:rsidTr="0092099E">
        <w:tc>
          <w:tcPr>
            <w:tcW w:w="3116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  <w:r w:rsidRPr="00571BB0">
              <w:rPr>
                <w:sz w:val="24"/>
              </w:rPr>
              <w:t>Rectangle</w:t>
            </w:r>
          </w:p>
        </w:tc>
        <w:tc>
          <w:tcPr>
            <w:tcW w:w="3117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  <w:tc>
          <w:tcPr>
            <w:tcW w:w="3117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</w:tr>
      <w:tr w:rsidR="0092099E" w:rsidRPr="00571BB0" w:rsidTr="0092099E">
        <w:tc>
          <w:tcPr>
            <w:tcW w:w="3116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  <w:r w:rsidRPr="00571BB0">
              <w:rPr>
                <w:sz w:val="24"/>
              </w:rPr>
              <w:t>Circle</w:t>
            </w:r>
          </w:p>
        </w:tc>
        <w:tc>
          <w:tcPr>
            <w:tcW w:w="3117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  <w:tc>
          <w:tcPr>
            <w:tcW w:w="3117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</w:tr>
      <w:tr w:rsidR="0092099E" w:rsidRPr="00571BB0" w:rsidTr="0092099E">
        <w:tc>
          <w:tcPr>
            <w:tcW w:w="3116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  <w:r w:rsidRPr="00571BB0">
              <w:rPr>
                <w:sz w:val="24"/>
              </w:rPr>
              <w:t>Square</w:t>
            </w:r>
          </w:p>
        </w:tc>
        <w:tc>
          <w:tcPr>
            <w:tcW w:w="3117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  <w:tc>
          <w:tcPr>
            <w:tcW w:w="3117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</w:tr>
      <w:tr w:rsidR="0092099E" w:rsidRPr="00571BB0" w:rsidTr="0092099E">
        <w:tc>
          <w:tcPr>
            <w:tcW w:w="3116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  <w:r w:rsidRPr="00571BB0">
              <w:rPr>
                <w:sz w:val="24"/>
              </w:rPr>
              <w:t>Trapezium</w:t>
            </w:r>
          </w:p>
        </w:tc>
        <w:tc>
          <w:tcPr>
            <w:tcW w:w="3117" w:type="dxa"/>
          </w:tcPr>
          <w:p w:rsidR="0092099E" w:rsidRPr="00571BB0" w:rsidRDefault="0092099E" w:rsidP="0092099E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  <w:tc>
          <w:tcPr>
            <w:tcW w:w="3117" w:type="dxa"/>
          </w:tcPr>
          <w:p w:rsidR="0092099E" w:rsidRPr="00571BB0" w:rsidRDefault="007349E8" w:rsidP="0092099E">
            <w:pPr>
              <w:pStyle w:val="Title"/>
              <w:ind w:left="0" w:firstLine="0"/>
              <w:jc w:val="left"/>
              <w:rPr>
                <w:sz w:val="24"/>
              </w:rPr>
            </w:pPr>
            <w:r w:rsidRPr="00571BB0">
              <w:rPr>
                <w:sz w:val="24"/>
              </w:rPr>
              <w:t>*********</w:t>
            </w:r>
          </w:p>
        </w:tc>
      </w:tr>
    </w:tbl>
    <w:p w:rsidR="007349E8" w:rsidRPr="00571BB0" w:rsidRDefault="007349E8" w:rsidP="007349E8">
      <w:pPr>
        <w:pStyle w:val="Title"/>
        <w:jc w:val="left"/>
        <w:rPr>
          <w:sz w:val="24"/>
        </w:rPr>
      </w:pPr>
    </w:p>
    <w:p w:rsidR="007349E8" w:rsidRPr="00571BB0" w:rsidRDefault="007349E8" w:rsidP="007349E8">
      <w:pPr>
        <w:pStyle w:val="Title"/>
        <w:numPr>
          <w:ilvl w:val="0"/>
          <w:numId w:val="8"/>
        </w:numPr>
        <w:jc w:val="left"/>
        <w:rPr>
          <w:sz w:val="24"/>
        </w:rPr>
      </w:pPr>
      <w:r w:rsidRPr="00571BB0">
        <w:rPr>
          <w:sz w:val="24"/>
        </w:rPr>
        <w:t>Complete the table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4135"/>
        <w:gridCol w:w="4135"/>
      </w:tblGrid>
      <w:tr w:rsidR="007349E8" w:rsidRPr="00571BB0" w:rsidTr="007349E8">
        <w:tc>
          <w:tcPr>
            <w:tcW w:w="4675" w:type="dxa"/>
          </w:tcPr>
          <w:p w:rsidR="007349E8" w:rsidRPr="00571BB0" w:rsidRDefault="007349E8" w:rsidP="007349E8">
            <w:pPr>
              <w:pStyle w:val="Title"/>
              <w:ind w:left="0" w:firstLine="0"/>
              <w:jc w:val="left"/>
              <w:rPr>
                <w:sz w:val="24"/>
              </w:rPr>
            </w:pPr>
            <w:r w:rsidRPr="00571BB0">
              <w:rPr>
                <w:sz w:val="24"/>
              </w:rPr>
              <w:t>Plane shape</w:t>
            </w:r>
          </w:p>
        </w:tc>
        <w:tc>
          <w:tcPr>
            <w:tcW w:w="4675" w:type="dxa"/>
          </w:tcPr>
          <w:p w:rsidR="007349E8" w:rsidRPr="00571BB0" w:rsidRDefault="007349E8" w:rsidP="007349E8">
            <w:pPr>
              <w:pStyle w:val="Title"/>
              <w:ind w:left="0" w:firstLine="0"/>
              <w:jc w:val="left"/>
              <w:rPr>
                <w:sz w:val="24"/>
              </w:rPr>
            </w:pPr>
            <w:r w:rsidRPr="00571BB0">
              <w:rPr>
                <w:sz w:val="24"/>
              </w:rPr>
              <w:t>Solid shape</w:t>
            </w:r>
          </w:p>
        </w:tc>
      </w:tr>
      <w:tr w:rsidR="007349E8" w:rsidRPr="00571BB0" w:rsidTr="007349E8">
        <w:tc>
          <w:tcPr>
            <w:tcW w:w="4675" w:type="dxa"/>
          </w:tcPr>
          <w:p w:rsidR="007349E8" w:rsidRPr="00571BB0" w:rsidRDefault="007349E8" w:rsidP="007349E8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  <w:tc>
          <w:tcPr>
            <w:tcW w:w="4675" w:type="dxa"/>
          </w:tcPr>
          <w:p w:rsidR="007349E8" w:rsidRPr="00571BB0" w:rsidRDefault="007349E8" w:rsidP="007349E8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</w:tr>
      <w:tr w:rsidR="007349E8" w:rsidRPr="00571BB0" w:rsidTr="007349E8">
        <w:tc>
          <w:tcPr>
            <w:tcW w:w="4675" w:type="dxa"/>
          </w:tcPr>
          <w:p w:rsidR="007349E8" w:rsidRPr="00571BB0" w:rsidRDefault="007349E8" w:rsidP="007349E8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  <w:tc>
          <w:tcPr>
            <w:tcW w:w="4675" w:type="dxa"/>
          </w:tcPr>
          <w:p w:rsidR="007349E8" w:rsidRPr="00571BB0" w:rsidRDefault="007349E8" w:rsidP="007349E8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</w:tr>
      <w:tr w:rsidR="007349E8" w:rsidRPr="00571BB0" w:rsidTr="007349E8">
        <w:tc>
          <w:tcPr>
            <w:tcW w:w="4675" w:type="dxa"/>
          </w:tcPr>
          <w:p w:rsidR="007349E8" w:rsidRPr="00571BB0" w:rsidRDefault="007349E8" w:rsidP="007349E8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  <w:tc>
          <w:tcPr>
            <w:tcW w:w="4675" w:type="dxa"/>
          </w:tcPr>
          <w:p w:rsidR="007349E8" w:rsidRPr="00571BB0" w:rsidRDefault="007349E8" w:rsidP="007349E8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</w:tr>
      <w:tr w:rsidR="007349E8" w:rsidRPr="00571BB0" w:rsidTr="007349E8">
        <w:tc>
          <w:tcPr>
            <w:tcW w:w="4675" w:type="dxa"/>
          </w:tcPr>
          <w:p w:rsidR="007349E8" w:rsidRPr="00571BB0" w:rsidRDefault="007349E8" w:rsidP="007349E8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  <w:tc>
          <w:tcPr>
            <w:tcW w:w="4675" w:type="dxa"/>
          </w:tcPr>
          <w:p w:rsidR="007349E8" w:rsidRPr="00571BB0" w:rsidRDefault="007349E8" w:rsidP="007349E8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</w:tr>
      <w:tr w:rsidR="007349E8" w:rsidRPr="00571BB0" w:rsidTr="007349E8">
        <w:tc>
          <w:tcPr>
            <w:tcW w:w="4675" w:type="dxa"/>
          </w:tcPr>
          <w:p w:rsidR="007349E8" w:rsidRPr="00571BB0" w:rsidRDefault="007349E8" w:rsidP="007349E8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  <w:tc>
          <w:tcPr>
            <w:tcW w:w="4675" w:type="dxa"/>
          </w:tcPr>
          <w:p w:rsidR="007349E8" w:rsidRPr="00571BB0" w:rsidRDefault="007349E8" w:rsidP="007349E8">
            <w:pPr>
              <w:pStyle w:val="Title"/>
              <w:ind w:left="0" w:firstLine="0"/>
              <w:jc w:val="left"/>
              <w:rPr>
                <w:sz w:val="24"/>
              </w:rPr>
            </w:pPr>
          </w:p>
        </w:tc>
      </w:tr>
    </w:tbl>
    <w:p w:rsidR="007349E8" w:rsidRDefault="007349E8" w:rsidP="007349E8">
      <w:pPr>
        <w:pStyle w:val="Title"/>
        <w:jc w:val="left"/>
        <w:rPr>
          <w:sz w:val="36"/>
        </w:rPr>
      </w:pPr>
    </w:p>
    <w:p w:rsidR="00522CB9" w:rsidRDefault="00522CB9" w:rsidP="00522CB9">
      <w:pPr>
        <w:pStyle w:val="msonospacing0"/>
        <w:tabs>
          <w:tab w:val="left" w:pos="3060"/>
        </w:tabs>
        <w:spacing w:before="0" w:beforeAutospacing="0" w:after="0" w:afterAutospacing="0"/>
      </w:pPr>
    </w:p>
    <w:p w:rsidR="00522CB9" w:rsidRDefault="00522CB9" w:rsidP="00522CB9">
      <w:pPr>
        <w:pStyle w:val="msonospacing0"/>
        <w:tabs>
          <w:tab w:val="left" w:pos="3060"/>
        </w:tabs>
        <w:spacing w:before="0" w:beforeAutospacing="0" w:after="0" w:afterAutospacing="0"/>
      </w:pPr>
    </w:p>
    <w:p w:rsidR="00522CB9" w:rsidRDefault="00522CB9" w:rsidP="00522CB9">
      <w:pPr>
        <w:pStyle w:val="msonospacing0"/>
        <w:tabs>
          <w:tab w:val="left" w:pos="3060"/>
        </w:tabs>
        <w:spacing w:before="0" w:beforeAutospacing="0" w:after="0" w:afterAutospacing="0"/>
      </w:pPr>
    </w:p>
    <w:p w:rsidR="00522CB9" w:rsidRDefault="00522CB9" w:rsidP="00522CB9">
      <w:pPr>
        <w:pStyle w:val="Title"/>
        <w:ind w:left="288"/>
        <w:jc w:val="left"/>
        <w:rPr>
          <w:sz w:val="36"/>
        </w:rPr>
      </w:pPr>
      <w:r>
        <w:lastRenderedPageBreak/>
        <w:br w:type="page"/>
      </w:r>
    </w:p>
    <w:p w:rsidR="00B20E98" w:rsidRDefault="00522CB9" w:rsidP="00522CB9">
      <w:pPr>
        <w:pStyle w:val="Title"/>
        <w:jc w:val="left"/>
        <w:rPr>
          <w:sz w:val="36"/>
        </w:rPr>
      </w:pPr>
      <w:r>
        <w:rPr>
          <w:sz w:val="36"/>
        </w:rPr>
        <w:lastRenderedPageBreak/>
        <w:t xml:space="preserve">                         </w:t>
      </w:r>
      <w:proofErr w:type="spellStart"/>
      <w:r w:rsidR="00B20E98">
        <w:rPr>
          <w:sz w:val="36"/>
        </w:rPr>
        <w:t>Maths</w:t>
      </w:r>
      <w:proofErr w:type="spellEnd"/>
      <w:r w:rsidR="00B20E98">
        <w:rPr>
          <w:sz w:val="36"/>
        </w:rPr>
        <w:t xml:space="preserve"> JSS2</w:t>
      </w:r>
    </w:p>
    <w:p w:rsidR="00B20E98" w:rsidRDefault="00B20E98" w:rsidP="00B20E98">
      <w:pPr>
        <w:pStyle w:val="BLMs"/>
      </w:pPr>
      <w:r>
        <w:t>1</w:t>
      </w:r>
      <w:r w:rsidRPr="00FB693D">
        <w:t>.</w:t>
      </w:r>
      <w:r w:rsidRPr="00FB693D">
        <w:tab/>
        <w:t>Parallel Lines</w:t>
      </w:r>
    </w:p>
    <w:p w:rsidR="00B20E98" w:rsidRDefault="00B20E98" w:rsidP="00B20E98">
      <w:pPr>
        <w:pStyle w:val="BLMs"/>
        <w:ind w:left="720"/>
      </w:pPr>
      <w:r>
        <w:t>a)</w:t>
      </w:r>
      <w:r>
        <w:tab/>
      </w:r>
    </w:p>
    <w:p w:rsidR="00B20E98" w:rsidRPr="00FB693D" w:rsidRDefault="00B20E98" w:rsidP="00B20E98">
      <w:pPr>
        <w:pStyle w:val="BLMBodyText"/>
        <w:spacing w:before="120"/>
      </w:pPr>
    </w:p>
    <w:tbl>
      <w:tblPr>
        <w:tblpPr w:leftFromText="180" w:rightFromText="180" w:vertAnchor="text" w:horzAnchor="page" w:tblpX="4933" w:tblpY="11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3"/>
      </w:tblGrid>
      <w:tr w:rsidR="00B20E98" w:rsidTr="00C475F7">
        <w:trPr>
          <w:trHeight w:val="539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:rsidR="00B20E98" w:rsidRDefault="00B20E98" w:rsidP="00C475F7">
            <w:pPr>
              <w:pStyle w:val="BLMBodyText"/>
            </w:pPr>
            <w:r w:rsidRPr="00CF622C">
              <w:rPr>
                <w:position w:val="-4"/>
              </w:rPr>
              <w:object w:dxaOrig="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75pt" o:ole="">
                  <v:imagedata r:id="rId6" o:title=""/>
                </v:shape>
                <o:OLEObject Type="Embed" ProgID="Equation.DSMT4" ShapeID="_x0000_i1025" DrawAspect="Content" ObjectID="_1524981617" r:id="rId7"/>
              </w:object>
            </w:r>
          </w:p>
        </w:tc>
      </w:tr>
    </w:tbl>
    <w:p w:rsidR="00B20E98" w:rsidRDefault="00B20E98" w:rsidP="00B20E98">
      <w:pPr>
        <w:pStyle w:val="BLMBodyText"/>
        <w:ind w:left="360"/>
      </w:pPr>
      <w:r>
        <w:rPr>
          <w:noProof/>
          <w:lang w:val="en-US"/>
        </w:rPr>
        <w:drawing>
          <wp:inline distT="0" distB="0" distL="0" distR="0">
            <wp:extent cx="1352550" cy="1257300"/>
            <wp:effectExtent l="0" t="0" r="0" b="0"/>
            <wp:docPr id="171" name="Picture 171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0E98" w:rsidRPr="00FB693D" w:rsidRDefault="00B20E98" w:rsidP="00B20E98">
      <w:pPr>
        <w:pStyle w:val="BLMBodyText"/>
      </w:pPr>
    </w:p>
    <w:p w:rsidR="00B20E98" w:rsidRDefault="00B20E98" w:rsidP="00B20E98">
      <w:pPr>
        <w:pStyle w:val="BLMs"/>
        <w:ind w:left="720"/>
      </w:pPr>
      <w:r>
        <w:t>b)</w:t>
      </w:r>
      <w:r>
        <w:tab/>
      </w:r>
    </w:p>
    <w:p w:rsidR="00B20E98" w:rsidRPr="00FB693D" w:rsidRDefault="00B20E98" w:rsidP="00B20E98">
      <w:pPr>
        <w:pStyle w:val="BLMs"/>
        <w:tabs>
          <w:tab w:val="clear" w:pos="360"/>
        </w:tabs>
        <w:ind w:left="0" w:firstLine="0"/>
      </w:pPr>
    </w:p>
    <w:tbl>
      <w:tblPr>
        <w:tblpPr w:leftFromText="180" w:rightFromText="180" w:vertAnchor="text" w:horzAnchor="page" w:tblpX="4933" w:tblpY="65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3"/>
      </w:tblGrid>
      <w:tr w:rsidR="00B20E98" w:rsidTr="00C475F7">
        <w:trPr>
          <w:trHeight w:val="539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:rsidR="00B20E98" w:rsidRDefault="00B20E98" w:rsidP="00C475F7">
            <w:pPr>
              <w:pStyle w:val="BLMBodyText"/>
            </w:pPr>
            <w:r w:rsidRPr="00CF622C">
              <w:rPr>
                <w:position w:val="-4"/>
              </w:rPr>
              <w:object w:dxaOrig="540" w:dyaOrig="320">
                <v:shape id="_x0000_i1026" type="#_x0000_t75" style="width:27pt;height:15.75pt" o:ole="">
                  <v:imagedata r:id="rId9" o:title=""/>
                </v:shape>
                <o:OLEObject Type="Embed" ProgID="Equation.DSMT4" ShapeID="_x0000_i1026" DrawAspect="Content" ObjectID="_1524981618" r:id="rId10"/>
              </w:object>
            </w:r>
          </w:p>
        </w:tc>
      </w:tr>
    </w:tbl>
    <w:p w:rsidR="00B20E98" w:rsidRPr="00FB693D" w:rsidRDefault="00B20E98" w:rsidP="00B20E98">
      <w:pPr>
        <w:pStyle w:val="BLMBodyText"/>
        <w:ind w:left="360"/>
      </w:pPr>
      <w:r>
        <w:rPr>
          <w:noProof/>
          <w:lang w:val="en-US"/>
        </w:rPr>
        <w:drawing>
          <wp:inline distT="0" distB="0" distL="0" distR="0">
            <wp:extent cx="1447800" cy="1323975"/>
            <wp:effectExtent l="0" t="0" r="0" b="9525"/>
            <wp:docPr id="170" name="Picture 170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0E98" w:rsidRDefault="00B20E98" w:rsidP="00B20E98">
      <w:pPr>
        <w:pStyle w:val="BLMBodyText"/>
      </w:pPr>
    </w:p>
    <w:p w:rsidR="00B20E98" w:rsidRDefault="00B20E98" w:rsidP="00B20E98">
      <w:pPr>
        <w:pStyle w:val="BLMBodyText"/>
      </w:pPr>
    </w:p>
    <w:p w:rsidR="00B20E98" w:rsidRDefault="00B20E98" w:rsidP="00B20E98">
      <w:pPr>
        <w:pStyle w:val="BLMBodyText"/>
      </w:pPr>
    </w:p>
    <w:p w:rsidR="00B20E98" w:rsidRPr="00FB693D" w:rsidRDefault="00B20E98" w:rsidP="00B20E98">
      <w:pPr>
        <w:pStyle w:val="BLMBodyText"/>
      </w:pPr>
    </w:p>
    <w:p w:rsidR="00B20E98" w:rsidRPr="00FB693D" w:rsidRDefault="00B20E98" w:rsidP="00B20E98">
      <w:pPr>
        <w:pStyle w:val="BLMs"/>
        <w:ind w:left="720"/>
      </w:pPr>
      <w:r>
        <w:t>c)</w:t>
      </w:r>
      <w:r>
        <w:tab/>
      </w:r>
    </w:p>
    <w:p w:rsidR="00B20E98" w:rsidRDefault="00B20E98" w:rsidP="00B20E98">
      <w:pPr>
        <w:pStyle w:val="BLMBodyText"/>
      </w:pPr>
    </w:p>
    <w:tbl>
      <w:tblPr>
        <w:tblpPr w:leftFromText="180" w:rightFromText="180" w:vertAnchor="text" w:horzAnchor="page" w:tblpX="4933" w:tblpY="48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3"/>
      </w:tblGrid>
      <w:tr w:rsidR="00B20E98" w:rsidTr="00C475F7">
        <w:trPr>
          <w:trHeight w:val="539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:rsidR="00B20E98" w:rsidRDefault="00B20E98" w:rsidP="00C475F7">
            <w:pPr>
              <w:pStyle w:val="BLMBodyText"/>
            </w:pPr>
            <w:r w:rsidRPr="000B4E3D">
              <w:rPr>
                <w:position w:val="-24"/>
              </w:rPr>
              <w:object w:dxaOrig="520" w:dyaOrig="600">
                <v:shape id="_x0000_i1027" type="#_x0000_t75" style="width:26.25pt;height:30pt" o:ole="">
                  <v:imagedata r:id="rId12" o:title=""/>
                </v:shape>
                <o:OLEObject Type="Embed" ProgID="Equation.DSMT4" ShapeID="_x0000_i1027" DrawAspect="Content" ObjectID="_1524981619" r:id="rId13"/>
              </w:object>
            </w:r>
          </w:p>
        </w:tc>
      </w:tr>
    </w:tbl>
    <w:p w:rsidR="00B20E98" w:rsidRDefault="00B20E98" w:rsidP="00B20E98">
      <w:pPr>
        <w:pStyle w:val="BLMBodyText"/>
        <w:ind w:left="360"/>
      </w:pPr>
      <w:r>
        <w:rPr>
          <w:noProof/>
          <w:lang w:val="en-US"/>
        </w:rPr>
        <w:drawing>
          <wp:inline distT="0" distB="0" distL="0" distR="0">
            <wp:extent cx="1438275" cy="1352550"/>
            <wp:effectExtent l="0" t="0" r="9525" b="0"/>
            <wp:docPr id="169" name="Picture 169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0E98" w:rsidRDefault="00B20E98" w:rsidP="00B20E98">
      <w:pPr>
        <w:pStyle w:val="BLMBodyText"/>
      </w:pPr>
    </w:p>
    <w:p w:rsidR="007D1609" w:rsidRDefault="007D1609" w:rsidP="00B20E98">
      <w:pPr>
        <w:pStyle w:val="Title"/>
        <w:jc w:val="left"/>
      </w:pPr>
    </w:p>
    <w:p w:rsidR="007D1609" w:rsidRPr="007D1609" w:rsidRDefault="007D1609" w:rsidP="007D1609"/>
    <w:p w:rsidR="007D1609" w:rsidRPr="007D1609" w:rsidRDefault="007D1609" w:rsidP="007D1609"/>
    <w:p w:rsidR="007D1609" w:rsidRPr="007D1609" w:rsidRDefault="007D1609" w:rsidP="007D1609"/>
    <w:p w:rsidR="007D1609" w:rsidRDefault="007D1609" w:rsidP="00B20E98">
      <w:pPr>
        <w:pStyle w:val="Title"/>
        <w:jc w:val="left"/>
      </w:pPr>
    </w:p>
    <w:p w:rsidR="007D1609" w:rsidRDefault="007D1609" w:rsidP="00B20E98">
      <w:pPr>
        <w:pStyle w:val="Title"/>
        <w:jc w:val="left"/>
      </w:pPr>
    </w:p>
    <w:p w:rsidR="007D1609" w:rsidRPr="00FB693D" w:rsidRDefault="007D1609" w:rsidP="007D1609">
      <w:pPr>
        <w:pStyle w:val="BLMs"/>
      </w:pPr>
      <w:r>
        <w:t>2</w:t>
      </w:r>
      <w:r w:rsidRPr="00FB693D">
        <w:t>.</w:t>
      </w:r>
      <w:r w:rsidRPr="005E2BD8">
        <w:tab/>
      </w:r>
    </w:p>
    <w:tbl>
      <w:tblPr>
        <w:tblpPr w:leftFromText="180" w:vertAnchor="text" w:horzAnchor="page" w:tblpX="4753" w:tblpY="613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6"/>
      </w:tblGrid>
      <w:tr w:rsidR="007D1609" w:rsidTr="00C475F7">
        <w:trPr>
          <w:trHeight w:val="608"/>
        </w:trPr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D1609" w:rsidRDefault="007D1609" w:rsidP="00C475F7">
            <w:pPr>
              <w:pStyle w:val="BLMBodyText"/>
            </w:pPr>
            <w:r w:rsidRPr="000B4E3D">
              <w:rPr>
                <w:position w:val="-24"/>
              </w:rPr>
              <w:object w:dxaOrig="520" w:dyaOrig="600">
                <v:shape id="_x0000_i1028" type="#_x0000_t75" style="width:26.25pt;height:30pt" o:ole="">
                  <v:imagedata r:id="rId15" o:title=""/>
                </v:shape>
                <o:OLEObject Type="Embed" ProgID="Equation.DSMT4" ShapeID="_x0000_i1028" DrawAspect="Content" ObjectID="_1524981620" r:id="rId16"/>
              </w:object>
            </w:r>
          </w:p>
        </w:tc>
      </w:tr>
    </w:tbl>
    <w:p w:rsidR="007D1609" w:rsidRPr="00FB693D" w:rsidRDefault="007D1609" w:rsidP="007D1609">
      <w:pPr>
        <w:pStyle w:val="BLMBodyText"/>
        <w:ind w:left="360"/>
      </w:pPr>
      <w:r>
        <w:rPr>
          <w:noProof/>
          <w:lang w:val="en-US"/>
        </w:rPr>
        <w:lastRenderedPageBreak/>
        <w:drawing>
          <wp:inline distT="0" distB="0" distL="0" distR="0">
            <wp:extent cx="1352550" cy="1362075"/>
            <wp:effectExtent l="0" t="0" r="0" b="9525"/>
            <wp:docPr id="175" name="Picture 17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609" w:rsidRDefault="007D1609" w:rsidP="007D1609">
      <w:pPr>
        <w:pStyle w:val="BLMBodyText"/>
      </w:pPr>
    </w:p>
    <w:p w:rsidR="007D1609" w:rsidRDefault="007D1609" w:rsidP="007D1609">
      <w:pPr>
        <w:pStyle w:val="BLMBodyText"/>
      </w:pPr>
    </w:p>
    <w:p w:rsidR="007D1609" w:rsidRDefault="007D1609" w:rsidP="007D1609">
      <w:pPr>
        <w:pStyle w:val="BLMBodyText"/>
      </w:pPr>
    </w:p>
    <w:p w:rsidR="007D1609" w:rsidRPr="00FB693D" w:rsidRDefault="007D1609" w:rsidP="007D1609">
      <w:pPr>
        <w:pStyle w:val="BLMs"/>
      </w:pPr>
      <w:r>
        <w:t>3.</w:t>
      </w:r>
      <w:r>
        <w:tab/>
      </w:r>
    </w:p>
    <w:p w:rsidR="007D1609" w:rsidRDefault="007D1609" w:rsidP="007D1609"/>
    <w:tbl>
      <w:tblPr>
        <w:tblpPr w:leftFromText="180" w:rightFromText="180" w:vertAnchor="text" w:horzAnchor="page" w:tblpX="4753" w:tblpY="61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2"/>
      </w:tblGrid>
      <w:tr w:rsidR="007D1609" w:rsidTr="00C475F7">
        <w:trPr>
          <w:trHeight w:val="539"/>
        </w:trPr>
        <w:tc>
          <w:tcPr>
            <w:tcW w:w="796" w:type="dxa"/>
            <w:tcBorders>
              <w:top w:val="nil"/>
              <w:left w:val="nil"/>
              <w:bottom w:val="nil"/>
              <w:right w:val="nil"/>
            </w:tcBorders>
          </w:tcPr>
          <w:p w:rsidR="007D1609" w:rsidRDefault="007D1609" w:rsidP="00C475F7">
            <w:pPr>
              <w:pStyle w:val="BLMBodyText"/>
            </w:pPr>
            <w:r w:rsidRPr="000B4E3D">
              <w:rPr>
                <w:position w:val="-24"/>
              </w:rPr>
              <w:object w:dxaOrig="580" w:dyaOrig="600">
                <v:shape id="_x0000_i1029" type="#_x0000_t75" style="width:29.25pt;height:30pt" o:ole="">
                  <v:imagedata r:id="rId18" o:title=""/>
                </v:shape>
                <o:OLEObject Type="Embed" ProgID="Equation.DSMT4" ShapeID="_x0000_i1029" DrawAspect="Content" ObjectID="_1524981621" r:id="rId19"/>
              </w:object>
            </w:r>
          </w:p>
        </w:tc>
      </w:tr>
    </w:tbl>
    <w:p w:rsidR="007D1609" w:rsidRDefault="007D1609" w:rsidP="007D1609">
      <w:pPr>
        <w:ind w:left="360"/>
      </w:pPr>
      <w:r>
        <w:rPr>
          <w:noProof/>
        </w:rPr>
        <w:drawing>
          <wp:inline distT="0" distB="0" distL="0" distR="0">
            <wp:extent cx="1362075" cy="1362075"/>
            <wp:effectExtent l="0" t="0" r="9525" b="9525"/>
            <wp:docPr id="174" name="Picture 17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609" w:rsidRDefault="007D1609" w:rsidP="007D1609"/>
    <w:p w:rsidR="007D1609" w:rsidRDefault="007D1609" w:rsidP="007D1609"/>
    <w:p w:rsidR="007D1609" w:rsidRDefault="007D1609" w:rsidP="007D1609"/>
    <w:p w:rsidR="007D1609" w:rsidRDefault="007D1609" w:rsidP="007D1609">
      <w:pPr>
        <w:pStyle w:val="BLMs"/>
      </w:pPr>
      <w:r>
        <w:t>4</w:t>
      </w:r>
      <w:r w:rsidRPr="00FB693D">
        <w:t>.</w:t>
      </w:r>
      <w:r>
        <w:tab/>
      </w:r>
    </w:p>
    <w:p w:rsidR="007D1609" w:rsidRDefault="007D1609" w:rsidP="007D1609"/>
    <w:tbl>
      <w:tblPr>
        <w:tblpPr w:leftFromText="180" w:rightFromText="180" w:vertAnchor="text" w:horzAnchor="page" w:tblpX="4933" w:tblpY="37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63"/>
      </w:tblGrid>
      <w:tr w:rsidR="007D1609" w:rsidTr="00C475F7">
        <w:trPr>
          <w:trHeight w:val="539"/>
        </w:trPr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</w:tcPr>
          <w:p w:rsidR="007D1609" w:rsidRDefault="007D1609" w:rsidP="00C475F7">
            <w:pPr>
              <w:pStyle w:val="BLMBodyText"/>
            </w:pPr>
            <w:r w:rsidRPr="000B4E3D">
              <w:rPr>
                <w:position w:val="-24"/>
              </w:rPr>
              <w:object w:dxaOrig="499" w:dyaOrig="600">
                <v:shape id="_x0000_i1030" type="#_x0000_t75" style="width:24.75pt;height:30pt" o:ole="">
                  <v:imagedata r:id="rId21" o:title=""/>
                </v:shape>
                <o:OLEObject Type="Embed" ProgID="Equation.DSMT4" ShapeID="_x0000_i1030" DrawAspect="Content" ObjectID="_1524981622" r:id="rId22"/>
              </w:object>
            </w:r>
          </w:p>
        </w:tc>
      </w:tr>
    </w:tbl>
    <w:p w:rsidR="007D1609" w:rsidRDefault="007D1609" w:rsidP="007D1609">
      <w:pPr>
        <w:ind w:left="360"/>
      </w:pPr>
      <w:r>
        <w:rPr>
          <w:noProof/>
        </w:rPr>
        <w:drawing>
          <wp:inline distT="0" distB="0" distL="0" distR="0">
            <wp:extent cx="1362075" cy="952500"/>
            <wp:effectExtent l="0" t="0" r="9525" b="0"/>
            <wp:docPr id="173" name="Picture 17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609" w:rsidRDefault="007D1609" w:rsidP="007D1609"/>
    <w:p w:rsidR="007D1609" w:rsidRDefault="007D1609" w:rsidP="007D1609"/>
    <w:p w:rsidR="007D1609" w:rsidRDefault="007D1609" w:rsidP="00B85B8E">
      <w:pPr>
        <w:pStyle w:val="ListParagraph"/>
        <w:ind w:left="-72"/>
      </w:pPr>
    </w:p>
    <w:p w:rsidR="007D1609" w:rsidRDefault="00F418B0" w:rsidP="00AF67EC">
      <w:pPr>
        <w:pStyle w:val="ListParagraph"/>
        <w:numPr>
          <w:ilvl w:val="0"/>
          <w:numId w:val="8"/>
        </w:numPr>
      </w:pPr>
      <w:r>
        <w:t xml:space="preserve">A man is 2m tall observes a bird on top of a tree at an angle of 38⁰. If the distance between the man’s head and the bird is 25m, what is the </w:t>
      </w:r>
      <w:proofErr w:type="gramStart"/>
      <w:r>
        <w:t>height  of</w:t>
      </w:r>
      <w:proofErr w:type="gramEnd"/>
      <w:r>
        <w:t xml:space="preserve"> the tree?</w:t>
      </w:r>
      <w:r w:rsidR="00D66D2B">
        <w:t xml:space="preserve"> Use scale drawing method to solve this question</w:t>
      </w:r>
      <w:r w:rsidR="00AF67EC">
        <w:t>.</w:t>
      </w:r>
    </w:p>
    <w:p w:rsidR="00AF67EC" w:rsidRDefault="00AF67EC" w:rsidP="00AF67EC">
      <w:pPr>
        <w:pStyle w:val="ListParagraph"/>
        <w:numPr>
          <w:ilvl w:val="0"/>
          <w:numId w:val="8"/>
        </w:numPr>
      </w:pPr>
      <w:r>
        <w:t>The interior angle of a hexagon are 120⁰, 2y⁰, (y + 30)⁰, 140⁰, (150-y)⁰ and 160⁰</w:t>
      </w:r>
    </w:p>
    <w:p w:rsidR="00AF67EC" w:rsidRDefault="00AF67EC" w:rsidP="00B85B8E">
      <w:pPr>
        <w:ind w:left="360"/>
      </w:pPr>
    </w:p>
    <w:p w:rsidR="00AF67EC" w:rsidRDefault="00EA6F29" w:rsidP="00B85B8E">
      <w:pPr>
        <w:ind w:left="360"/>
      </w:pPr>
      <w:r>
        <w:lastRenderedPageBreak/>
        <w:t xml:space="preserve">PHYSICS SS2 </w:t>
      </w:r>
    </w:p>
    <w:p w:rsidR="00EA6F29" w:rsidRDefault="00EA6F29" w:rsidP="00EA6F29">
      <w:pPr>
        <w:pStyle w:val="ListParagraph"/>
        <w:numPr>
          <w:ilvl w:val="0"/>
          <w:numId w:val="9"/>
        </w:numPr>
      </w:pPr>
      <w:r>
        <w:t xml:space="preserve">Using ray diagram, show how the image is formed when an object is placed between the focal point and the </w:t>
      </w:r>
      <w:r w:rsidR="00B46A87">
        <w:t>center</w:t>
      </w:r>
      <w:r>
        <w:t xml:space="preserve"> of curvature and also state the nature of the image formed</w:t>
      </w:r>
    </w:p>
    <w:p w:rsidR="00EA6F29" w:rsidRDefault="00EA6F29" w:rsidP="00EA6F29">
      <w:pPr>
        <w:pStyle w:val="ListParagraph"/>
        <w:numPr>
          <w:ilvl w:val="0"/>
          <w:numId w:val="9"/>
        </w:numPr>
      </w:pPr>
      <w:r>
        <w:t>An object is placed 10cm in front of a concave mirror of focal length of 15cm, what is the position and the nature of the image formed.</w:t>
      </w:r>
    </w:p>
    <w:p w:rsidR="00EA6F29" w:rsidRDefault="00B46A87" w:rsidP="00EA6F29">
      <w:pPr>
        <w:pStyle w:val="ListParagraph"/>
        <w:numPr>
          <w:ilvl w:val="0"/>
          <w:numId w:val="9"/>
        </w:numPr>
      </w:pPr>
      <w:r>
        <w:t>State the properties of the nature of an image formed by a plane mirror</w:t>
      </w:r>
    </w:p>
    <w:p w:rsidR="00B46A87" w:rsidRDefault="00B46A87" w:rsidP="00EA6F29">
      <w:pPr>
        <w:pStyle w:val="ListParagraph"/>
        <w:numPr>
          <w:ilvl w:val="0"/>
          <w:numId w:val="9"/>
        </w:numPr>
      </w:pPr>
      <w:r>
        <w:t>With the aid of a diagram explain the eclipse of the sun</w:t>
      </w:r>
    </w:p>
    <w:p w:rsidR="00B46A87" w:rsidRDefault="00B46A87" w:rsidP="00EA6F29">
      <w:pPr>
        <w:pStyle w:val="ListParagraph"/>
        <w:numPr>
          <w:ilvl w:val="0"/>
          <w:numId w:val="9"/>
        </w:numPr>
      </w:pPr>
      <w:r>
        <w:t xml:space="preserve">Briefly define all the term associated with a mirror( either concave or convex) </w:t>
      </w:r>
    </w:p>
    <w:p w:rsidR="00B46A87" w:rsidRDefault="00B46A87" w:rsidP="00B46A87">
      <w:pPr>
        <w:pStyle w:val="ListParagraph"/>
      </w:pPr>
      <w:r>
        <w:t xml:space="preserve">– </w:t>
      </w:r>
      <w:proofErr w:type="gramStart"/>
      <w:r>
        <w:t>principal</w:t>
      </w:r>
      <w:proofErr w:type="gramEnd"/>
      <w:r>
        <w:t xml:space="preserve"> axis</w:t>
      </w:r>
    </w:p>
    <w:p w:rsidR="00B46A87" w:rsidRDefault="00B46A87" w:rsidP="00B46A87">
      <w:pPr>
        <w:pStyle w:val="ListParagraph"/>
      </w:pPr>
      <w:r>
        <w:t xml:space="preserve"> –focal length</w:t>
      </w:r>
    </w:p>
    <w:p w:rsidR="00B46A87" w:rsidRDefault="00B46A87" w:rsidP="00B46A87">
      <w:pPr>
        <w:pStyle w:val="ListParagraph"/>
      </w:pPr>
      <w:r>
        <w:t xml:space="preserve"> – </w:t>
      </w:r>
      <w:proofErr w:type="gramStart"/>
      <w:r>
        <w:t>pole</w:t>
      </w:r>
      <w:proofErr w:type="gramEnd"/>
    </w:p>
    <w:p w:rsidR="00B46A87" w:rsidRDefault="00B46A87" w:rsidP="00B46A87">
      <w:pPr>
        <w:pStyle w:val="ListParagraph"/>
      </w:pPr>
      <w:r>
        <w:t xml:space="preserve"> – </w:t>
      </w:r>
      <w:proofErr w:type="gramStart"/>
      <w:r>
        <w:t>center</w:t>
      </w:r>
      <w:proofErr w:type="gramEnd"/>
      <w:r>
        <w:t xml:space="preserve"> of curvature, </w:t>
      </w:r>
    </w:p>
    <w:p w:rsidR="00B46A87" w:rsidRDefault="00B46A87" w:rsidP="00B46A87">
      <w:pPr>
        <w:pStyle w:val="ListParagraph"/>
      </w:pPr>
      <w:r>
        <w:t xml:space="preserve">- </w:t>
      </w:r>
      <w:proofErr w:type="gramStart"/>
      <w:r>
        <w:t>radius</w:t>
      </w:r>
      <w:proofErr w:type="gramEnd"/>
      <w:r>
        <w:t xml:space="preserve"> of curvature</w:t>
      </w:r>
    </w:p>
    <w:p w:rsidR="00B46A87" w:rsidRDefault="00B46A87" w:rsidP="00B46A87">
      <w:pPr>
        <w:pStyle w:val="ListParagraph"/>
      </w:pPr>
      <w:r>
        <w:t xml:space="preserve">- </w:t>
      </w:r>
      <w:proofErr w:type="spellStart"/>
      <w:proofErr w:type="gramStart"/>
      <w:r>
        <w:t>apeture</w:t>
      </w:r>
      <w:proofErr w:type="spellEnd"/>
      <w:proofErr w:type="gramEnd"/>
    </w:p>
    <w:p w:rsidR="00D66D2B" w:rsidRPr="00B85B8E" w:rsidRDefault="00D66D2B" w:rsidP="00B85B8E">
      <w:pPr>
        <w:ind w:left="360"/>
      </w:pPr>
    </w:p>
    <w:p w:rsidR="00522CB9" w:rsidRDefault="00B20E98" w:rsidP="00B20E98">
      <w:pPr>
        <w:pStyle w:val="Title"/>
        <w:jc w:val="left"/>
        <w:rPr>
          <w:sz w:val="36"/>
        </w:rPr>
      </w:pPr>
      <w:r w:rsidRPr="007D1609">
        <w:br w:type="page"/>
      </w:r>
      <w:r w:rsidR="00522CB9">
        <w:rPr>
          <w:sz w:val="36"/>
        </w:rPr>
        <w:lastRenderedPageBreak/>
        <w:t xml:space="preserve">              </w:t>
      </w:r>
    </w:p>
    <w:p w:rsidR="00522CB9" w:rsidRDefault="00522CB9" w:rsidP="00522CB9">
      <w:r>
        <w:rPr>
          <w:rFonts w:ascii="ITC Avant Garde Gothic Demi" w:hAnsi="ITC Avant Garde Gothic Demi"/>
        </w:rPr>
        <w:br w:type="page"/>
      </w:r>
    </w:p>
    <w:sectPr w:rsidR="00522CB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ITC Avant Garde Gothic Demi">
    <w:altName w:val="Century Gothic"/>
    <w:charset w:val="00"/>
    <w:family w:val="swiss"/>
    <w:pitch w:val="variable"/>
    <w:sig w:usb0="00000001" w:usb1="00000000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3A1690"/>
    <w:multiLevelType w:val="singleLevel"/>
    <w:tmpl w:val="5BE4D4CA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color w:val="auto"/>
      </w:rPr>
    </w:lvl>
  </w:abstractNum>
  <w:abstractNum w:abstractNumId="1">
    <w:nsid w:val="197A150C"/>
    <w:multiLevelType w:val="hybridMultilevel"/>
    <w:tmpl w:val="47AAC574"/>
    <w:lvl w:ilvl="0" w:tplc="6CA46F16">
      <w:start w:val="1"/>
      <w:numFmt w:val="bullet"/>
      <w:lvlText w:val=""/>
      <w:lvlJc w:val="left"/>
      <w:pPr>
        <w:tabs>
          <w:tab w:val="num" w:pos="1040"/>
        </w:tabs>
        <w:ind w:left="10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39B08C8"/>
    <w:multiLevelType w:val="hybridMultilevel"/>
    <w:tmpl w:val="5E02F3E2"/>
    <w:lvl w:ilvl="0" w:tplc="07C6B3E2">
      <w:start w:val="1"/>
      <w:numFmt w:val="decimal"/>
      <w:lvlText w:val="%1."/>
      <w:lvlJc w:val="left"/>
      <w:pPr>
        <w:ind w:left="-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" w:hanging="360"/>
      </w:pPr>
    </w:lvl>
    <w:lvl w:ilvl="2" w:tplc="0409001B" w:tentative="1">
      <w:start w:val="1"/>
      <w:numFmt w:val="lowerRoman"/>
      <w:lvlText w:val="%3."/>
      <w:lvlJc w:val="right"/>
      <w:pPr>
        <w:ind w:left="1008" w:hanging="180"/>
      </w:pPr>
    </w:lvl>
    <w:lvl w:ilvl="3" w:tplc="0409000F" w:tentative="1">
      <w:start w:val="1"/>
      <w:numFmt w:val="decimal"/>
      <w:lvlText w:val="%4."/>
      <w:lvlJc w:val="left"/>
      <w:pPr>
        <w:ind w:left="1728" w:hanging="360"/>
      </w:pPr>
    </w:lvl>
    <w:lvl w:ilvl="4" w:tplc="04090019" w:tentative="1">
      <w:start w:val="1"/>
      <w:numFmt w:val="lowerLetter"/>
      <w:lvlText w:val="%5."/>
      <w:lvlJc w:val="left"/>
      <w:pPr>
        <w:ind w:left="2448" w:hanging="360"/>
      </w:pPr>
    </w:lvl>
    <w:lvl w:ilvl="5" w:tplc="0409001B" w:tentative="1">
      <w:start w:val="1"/>
      <w:numFmt w:val="lowerRoman"/>
      <w:lvlText w:val="%6."/>
      <w:lvlJc w:val="right"/>
      <w:pPr>
        <w:ind w:left="3168" w:hanging="180"/>
      </w:pPr>
    </w:lvl>
    <w:lvl w:ilvl="6" w:tplc="0409000F" w:tentative="1">
      <w:start w:val="1"/>
      <w:numFmt w:val="decimal"/>
      <w:lvlText w:val="%7."/>
      <w:lvlJc w:val="left"/>
      <w:pPr>
        <w:ind w:left="3888" w:hanging="360"/>
      </w:pPr>
    </w:lvl>
    <w:lvl w:ilvl="7" w:tplc="04090019" w:tentative="1">
      <w:start w:val="1"/>
      <w:numFmt w:val="lowerLetter"/>
      <w:lvlText w:val="%8."/>
      <w:lvlJc w:val="left"/>
      <w:pPr>
        <w:ind w:left="4608" w:hanging="360"/>
      </w:pPr>
    </w:lvl>
    <w:lvl w:ilvl="8" w:tplc="0409001B" w:tentative="1">
      <w:start w:val="1"/>
      <w:numFmt w:val="lowerRoman"/>
      <w:lvlText w:val="%9."/>
      <w:lvlJc w:val="right"/>
      <w:pPr>
        <w:ind w:left="5328" w:hanging="180"/>
      </w:pPr>
    </w:lvl>
  </w:abstractNum>
  <w:abstractNum w:abstractNumId="3">
    <w:nsid w:val="3F6F3887"/>
    <w:multiLevelType w:val="hybridMultilevel"/>
    <w:tmpl w:val="0FB027D8"/>
    <w:lvl w:ilvl="0" w:tplc="945ADD0A">
      <w:start w:val="1"/>
      <w:numFmt w:val="bullet"/>
      <w:pStyle w:val="DayTableindentedbullet"/>
      <w:lvlText w:val=""/>
      <w:lvlJc w:val="left"/>
      <w:pPr>
        <w:tabs>
          <w:tab w:val="num" w:pos="160"/>
        </w:tabs>
        <w:ind w:left="288" w:hanging="168"/>
      </w:pPr>
      <w:rPr>
        <w:rFonts w:ascii="Symbol" w:hAnsi="Symbol" w:hint="default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szCs w:val="20"/>
        <w:vertAlign w:val="baseline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9935B5E"/>
    <w:multiLevelType w:val="hybridMultilevel"/>
    <w:tmpl w:val="1026DA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CA2F8D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58C82870"/>
    <w:multiLevelType w:val="singleLevel"/>
    <w:tmpl w:val="40AA1134"/>
    <w:lvl w:ilvl="0">
      <w:start w:val="2"/>
      <w:numFmt w:val="decimal"/>
      <w:pStyle w:val="Heading2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72C53533"/>
    <w:multiLevelType w:val="hybridMultilevel"/>
    <w:tmpl w:val="A5D8E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783C7F"/>
    <w:multiLevelType w:val="hybridMultilevel"/>
    <w:tmpl w:val="661A8C38"/>
    <w:lvl w:ilvl="0" w:tplc="1B200FE0">
      <w:start w:val="1"/>
      <w:numFmt w:val="decimal"/>
      <w:lvlText w:val="%1."/>
      <w:lvlJc w:val="left"/>
      <w:pPr>
        <w:ind w:left="-72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648" w:hanging="360"/>
      </w:pPr>
    </w:lvl>
    <w:lvl w:ilvl="2" w:tplc="0409001B" w:tentative="1">
      <w:start w:val="1"/>
      <w:numFmt w:val="lowerRoman"/>
      <w:lvlText w:val="%3."/>
      <w:lvlJc w:val="right"/>
      <w:pPr>
        <w:ind w:left="1368" w:hanging="180"/>
      </w:pPr>
    </w:lvl>
    <w:lvl w:ilvl="3" w:tplc="0409000F" w:tentative="1">
      <w:start w:val="1"/>
      <w:numFmt w:val="decimal"/>
      <w:lvlText w:val="%4."/>
      <w:lvlJc w:val="left"/>
      <w:pPr>
        <w:ind w:left="2088" w:hanging="360"/>
      </w:pPr>
    </w:lvl>
    <w:lvl w:ilvl="4" w:tplc="04090019" w:tentative="1">
      <w:start w:val="1"/>
      <w:numFmt w:val="lowerLetter"/>
      <w:lvlText w:val="%5."/>
      <w:lvlJc w:val="left"/>
      <w:pPr>
        <w:ind w:left="2808" w:hanging="360"/>
      </w:pPr>
    </w:lvl>
    <w:lvl w:ilvl="5" w:tplc="0409001B" w:tentative="1">
      <w:start w:val="1"/>
      <w:numFmt w:val="lowerRoman"/>
      <w:lvlText w:val="%6."/>
      <w:lvlJc w:val="right"/>
      <w:pPr>
        <w:ind w:left="3528" w:hanging="180"/>
      </w:pPr>
    </w:lvl>
    <w:lvl w:ilvl="6" w:tplc="0409000F" w:tentative="1">
      <w:start w:val="1"/>
      <w:numFmt w:val="decimal"/>
      <w:lvlText w:val="%7."/>
      <w:lvlJc w:val="left"/>
      <w:pPr>
        <w:ind w:left="4248" w:hanging="360"/>
      </w:pPr>
    </w:lvl>
    <w:lvl w:ilvl="7" w:tplc="04090019" w:tentative="1">
      <w:start w:val="1"/>
      <w:numFmt w:val="lowerLetter"/>
      <w:lvlText w:val="%8."/>
      <w:lvlJc w:val="left"/>
      <w:pPr>
        <w:ind w:left="4968" w:hanging="360"/>
      </w:pPr>
    </w:lvl>
    <w:lvl w:ilvl="8" w:tplc="0409001B" w:tentative="1">
      <w:start w:val="1"/>
      <w:numFmt w:val="lowerRoman"/>
      <w:lvlText w:val="%9."/>
      <w:lvlJc w:val="right"/>
      <w:pPr>
        <w:ind w:left="5688" w:hanging="180"/>
      </w:pPr>
    </w:lvl>
  </w:abstractNum>
  <w:num w:numId="1">
    <w:abstractNumId w:val="7"/>
  </w:num>
  <w:num w:numId="2">
    <w:abstractNumId w:val="1"/>
  </w:num>
  <w:num w:numId="3">
    <w:abstractNumId w:val="5"/>
  </w:num>
  <w:num w:numId="4">
    <w:abstractNumId w:val="6"/>
  </w:num>
  <w:num w:numId="5">
    <w:abstractNumId w:val="0"/>
  </w:num>
  <w:num w:numId="6">
    <w:abstractNumId w:val="3"/>
  </w:num>
  <w:num w:numId="7">
    <w:abstractNumId w:val="2"/>
  </w:num>
  <w:num w:numId="8">
    <w:abstractNumId w:val="8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26F5"/>
    <w:rsid w:val="001F0A02"/>
    <w:rsid w:val="00330355"/>
    <w:rsid w:val="00330A12"/>
    <w:rsid w:val="0046778D"/>
    <w:rsid w:val="00522CB9"/>
    <w:rsid w:val="00571BB0"/>
    <w:rsid w:val="00582372"/>
    <w:rsid w:val="00685ACA"/>
    <w:rsid w:val="007349E8"/>
    <w:rsid w:val="007D1609"/>
    <w:rsid w:val="007D309F"/>
    <w:rsid w:val="008418F6"/>
    <w:rsid w:val="008911CB"/>
    <w:rsid w:val="0092099E"/>
    <w:rsid w:val="0093338C"/>
    <w:rsid w:val="00A926F5"/>
    <w:rsid w:val="00AF67EC"/>
    <w:rsid w:val="00B20E98"/>
    <w:rsid w:val="00B46A87"/>
    <w:rsid w:val="00B85B8E"/>
    <w:rsid w:val="00C36D9D"/>
    <w:rsid w:val="00D237C5"/>
    <w:rsid w:val="00D66D2B"/>
    <w:rsid w:val="00EA6F29"/>
    <w:rsid w:val="00EB1845"/>
    <w:rsid w:val="00F418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69D7610-7AE5-4EAD-868E-3A52C05866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D237C5"/>
    <w:pPr>
      <w:keepNext/>
      <w:numPr>
        <w:numId w:val="4"/>
      </w:numPr>
      <w:spacing w:after="0" w:line="240" w:lineRule="auto"/>
      <w:outlineLvl w:val="1"/>
    </w:pPr>
    <w:rPr>
      <w:rFonts w:ascii="Times New Roman" w:eastAsia="Times New Roman" w:hAnsi="Times New Roman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926F5"/>
    <w:pPr>
      <w:ind w:left="720"/>
      <w:contextualSpacing/>
    </w:pPr>
  </w:style>
  <w:style w:type="paragraph" w:styleId="Header">
    <w:name w:val="header"/>
    <w:basedOn w:val="Normal"/>
    <w:link w:val="HeaderChar"/>
    <w:rsid w:val="00D237C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D237C5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D237C5"/>
    <w:rPr>
      <w:rFonts w:ascii="Times New Roman" w:eastAsia="Times New Roman" w:hAnsi="Times New Roman" w:cs="Times New Roman"/>
      <w:b/>
      <w:szCs w:val="20"/>
    </w:rPr>
  </w:style>
  <w:style w:type="paragraph" w:styleId="Title">
    <w:name w:val="Title"/>
    <w:basedOn w:val="Normal"/>
    <w:link w:val="TitleChar"/>
    <w:qFormat/>
    <w:rsid w:val="00522CB9"/>
    <w:pPr>
      <w:spacing w:after="0" w:line="240" w:lineRule="auto"/>
      <w:ind w:left="1080" w:hanging="1080"/>
      <w:jc w:val="center"/>
    </w:pPr>
    <w:rPr>
      <w:rFonts w:ascii="Arial" w:eastAsia="Times New Roman" w:hAnsi="Arial" w:cs="Arial"/>
      <w:b/>
      <w:color w:val="000000"/>
      <w:sz w:val="20"/>
      <w:szCs w:val="24"/>
    </w:rPr>
  </w:style>
  <w:style w:type="character" w:customStyle="1" w:styleId="TitleChar">
    <w:name w:val="Title Char"/>
    <w:basedOn w:val="DefaultParagraphFont"/>
    <w:link w:val="Title"/>
    <w:rsid w:val="00522CB9"/>
    <w:rPr>
      <w:rFonts w:ascii="Arial" w:eastAsia="Times New Roman" w:hAnsi="Arial" w:cs="Arial"/>
      <w:b/>
      <w:color w:val="000000"/>
      <w:sz w:val="20"/>
      <w:szCs w:val="24"/>
    </w:rPr>
  </w:style>
  <w:style w:type="paragraph" w:styleId="BodyText2">
    <w:name w:val="Body Text 2"/>
    <w:basedOn w:val="Normal"/>
    <w:link w:val="BodyText2Char"/>
    <w:rsid w:val="00522CB9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522CB9"/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522CB9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522CB9"/>
  </w:style>
  <w:style w:type="paragraph" w:customStyle="1" w:styleId="msonospacing0">
    <w:name w:val="msonospacing"/>
    <w:basedOn w:val="Normal"/>
    <w:rsid w:val="00522C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ayTableindentedbullet">
    <w:name w:val="Day Table indented bullet"/>
    <w:rsid w:val="00B20E98"/>
    <w:pPr>
      <w:numPr>
        <w:numId w:val="6"/>
      </w:numPr>
      <w:spacing w:after="0" w:line="240" w:lineRule="auto"/>
    </w:pPr>
    <w:rPr>
      <w:rFonts w:ascii="Times New Roman" w:eastAsia="Times New Roman" w:hAnsi="Times New Roman" w:cs="Times New Roman"/>
      <w:sz w:val="20"/>
      <w:szCs w:val="24"/>
      <w:lang w:val="en-CA"/>
    </w:rPr>
  </w:style>
  <w:style w:type="character" w:customStyle="1" w:styleId="BLMsChar">
    <w:name w:val="BLM #s Char"/>
    <w:basedOn w:val="DefaultParagraphFont"/>
    <w:link w:val="BLMs"/>
    <w:rsid w:val="00B20E98"/>
    <w:rPr>
      <w:rFonts w:ascii="Arial" w:hAnsi="Arial"/>
      <w:szCs w:val="24"/>
      <w:lang w:val="en-CA"/>
    </w:rPr>
  </w:style>
  <w:style w:type="paragraph" w:customStyle="1" w:styleId="BLMBodyText">
    <w:name w:val="BLM Body Text"/>
    <w:basedOn w:val="Normal"/>
    <w:rsid w:val="00B20E98"/>
    <w:pPr>
      <w:spacing w:after="0" w:line="240" w:lineRule="auto"/>
    </w:pPr>
    <w:rPr>
      <w:rFonts w:ascii="Arial" w:eastAsia="Times New Roman" w:hAnsi="Arial" w:cs="Times New Roman"/>
      <w:szCs w:val="24"/>
      <w:lang w:val="en-CA"/>
    </w:rPr>
  </w:style>
  <w:style w:type="paragraph" w:customStyle="1" w:styleId="BLMs">
    <w:name w:val="BLM #s"/>
    <w:link w:val="BLMsChar"/>
    <w:rsid w:val="00B20E98"/>
    <w:pPr>
      <w:tabs>
        <w:tab w:val="left" w:pos="360"/>
      </w:tabs>
      <w:spacing w:after="0" w:line="240" w:lineRule="auto"/>
      <w:ind w:left="360" w:hanging="360"/>
    </w:pPr>
    <w:rPr>
      <w:rFonts w:ascii="Arial" w:hAnsi="Arial"/>
      <w:szCs w:val="24"/>
      <w:lang w:val="en-CA"/>
    </w:rPr>
  </w:style>
  <w:style w:type="table" w:styleId="TableGrid">
    <w:name w:val="Table Grid"/>
    <w:basedOn w:val="TableNormal"/>
    <w:uiPriority w:val="39"/>
    <w:rsid w:val="009209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emf"/><Relationship Id="rId24" Type="http://schemas.openxmlformats.org/officeDocument/2006/relationships/fontTable" Target="fontTable.xml"/><Relationship Id="rId5" Type="http://schemas.openxmlformats.org/officeDocument/2006/relationships/chart" Target="charts/chart1.xml"/><Relationship Id="rId15" Type="http://schemas.openxmlformats.org/officeDocument/2006/relationships/image" Target="media/image7.wmf"/><Relationship Id="rId23" Type="http://schemas.openxmlformats.org/officeDocument/2006/relationships/image" Target="media/image12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Relationship Id="rId22" Type="http://schemas.openxmlformats.org/officeDocument/2006/relationships/oleObject" Target="embeddings/oleObject6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714996512"/>
        <c:axId val="715000320"/>
      </c:barChart>
      <c:catAx>
        <c:axId val="71499651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15000320"/>
        <c:crosses val="autoZero"/>
        <c:auto val="1"/>
        <c:lblAlgn val="ctr"/>
        <c:lblOffset val="100"/>
        <c:noMultiLvlLbl val="0"/>
      </c:catAx>
      <c:valAx>
        <c:axId val="7150003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149965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8</TotalTime>
  <Pages>8</Pages>
  <Words>340</Words>
  <Characters>194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vour</dc:creator>
  <cp:keywords/>
  <dc:description/>
  <cp:lastModifiedBy>favour</cp:lastModifiedBy>
  <cp:revision>19</cp:revision>
  <dcterms:created xsi:type="dcterms:W3CDTF">2016-05-04T17:25:00Z</dcterms:created>
  <dcterms:modified xsi:type="dcterms:W3CDTF">2016-05-17T16:14:00Z</dcterms:modified>
</cp:coreProperties>
</file>